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metadata" ContentType="application/binary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48" r:id="rId1"/>
  </p:sldMasterIdLst>
  <p:notesMasterIdLst>
    <p:notesMasterId r:id="rId25"/>
  </p:notesMasterIdLst>
  <p:sldIdLst>
    <p:sldId id="263" r:id="rId2"/>
    <p:sldId id="264" r:id="rId3"/>
    <p:sldId id="266" r:id="rId4"/>
    <p:sldId id="268" r:id="rId5"/>
    <p:sldId id="269" r:id="rId6"/>
    <p:sldId id="270" r:id="rId7"/>
    <p:sldId id="271" r:id="rId8"/>
    <p:sldId id="256" r:id="rId9"/>
    <p:sldId id="273" r:id="rId10"/>
    <p:sldId id="274" r:id="rId11"/>
    <p:sldId id="258" r:id="rId12"/>
    <p:sldId id="259" r:id="rId13"/>
    <p:sldId id="261" r:id="rId14"/>
    <p:sldId id="275" r:id="rId15"/>
    <p:sldId id="276" r:id="rId16"/>
    <p:sldId id="277" r:id="rId17"/>
    <p:sldId id="278" r:id="rId18"/>
    <p:sldId id="279" r:id="rId19"/>
    <p:sldId id="280" r:id="rId20"/>
    <p:sldId id="281" r:id="rId21"/>
    <p:sldId id="282" r:id="rId22"/>
    <p:sldId id="284" r:id="rId23"/>
    <p:sldId id="285" r:id="rId24"/>
  </p:sldIdLst>
  <p:sldSz cx="24385588" cy="13717588"/>
  <p:notesSz cx="6797675" cy="9928225"/>
  <p:embeddedFontLst>
    <p:embeddedFont>
      <p:font typeface="Calibri" panose="020F0502020204030204" pitchFamily="34" charset="0"/>
      <p:regular r:id="rId26"/>
      <p:bold r:id="rId27"/>
      <p:italic r:id="rId28"/>
      <p:boldItalic r:id="rId29"/>
    </p:embeddedFont>
    <p:embeddedFont>
      <p:font typeface="Questrial" pitchFamily="2" charset="77"/>
      <p:regular r:id="rId30"/>
    </p:embeddedFont>
    <p:embeddedFont>
      <p:font typeface="Tahoma" panose="020B0604030504040204" pitchFamily="34" charset="0"/>
      <p:regular r:id="rId31"/>
      <p:bold r:id="rId32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4321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  <p:ext uri="http://customooxmlschemas.google.com/">
      <go:slidesCustomData xmlns="" xmlns:mc="http://schemas.openxmlformats.org/markup-compatibility/2006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xmlns:go="http://customooxmlschemas.google.com/" r:id="rId33" roundtripDataSignature="AMtx7miM5QR6yBKF1ijbjLbaJjTtaocc3w==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753"/>
    <p:restoredTop sz="94650"/>
  </p:normalViewPr>
  <p:slideViewPr>
    <p:cSldViewPr snapToGrid="0">
      <p:cViewPr>
        <p:scale>
          <a:sx n="38" d="100"/>
          <a:sy n="38" d="100"/>
        </p:scale>
        <p:origin x="760" y="1144"/>
      </p:cViewPr>
      <p:guideLst>
        <p:guide orient="horz" pos="4321"/>
        <p:guide pos="7681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100" d="100"/>
          <a:sy n="100" d="100"/>
        </p:scale>
        <p:origin x="0" y="0"/>
      </p:cViewPr>
      <p:guideLst>
        <p:guide orient="horz" pos="3127"/>
        <p:guide pos="214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1.fntdata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33" Type="http://customschemas.google.com/relationships/presentationmetadata" Target="meta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7.fntdata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3.fntdata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6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2.fntdata"/><Relationship Id="rId30" Type="http://schemas.openxmlformats.org/officeDocument/2006/relationships/font" Target="fonts/font5.fntdata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 txBox="1">
            <a:spLocks noGrp="1"/>
          </p:cNvSpPr>
          <p:nvPr>
            <p:ph type="hdr" idx="2"/>
          </p:nvPr>
        </p:nvSpPr>
        <p:spPr>
          <a:xfrm>
            <a:off x="0" y="0"/>
            <a:ext cx="2945659" cy="4964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" name="Google Shape;4;n"/>
          <p:cNvSpPr txBox="1">
            <a:spLocks noGrp="1"/>
          </p:cNvSpPr>
          <p:nvPr>
            <p:ph type="dt" idx="10"/>
          </p:nvPr>
        </p:nvSpPr>
        <p:spPr>
          <a:xfrm>
            <a:off x="3850443" y="0"/>
            <a:ext cx="2945659" cy="4964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" name="Google Shape;5;n"/>
          <p:cNvSpPr>
            <a:spLocks noGrp="1" noRot="1" noChangeAspect="1"/>
          </p:cNvSpPr>
          <p:nvPr>
            <p:ph type="sldImg" idx="3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6" name="Google Shape;6;n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marR="0" lvl="0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" name="Google Shape;7;n"/>
          <p:cNvSpPr txBox="1">
            <a:spLocks noGrp="1"/>
          </p:cNvSpPr>
          <p:nvPr>
            <p:ph type="ftr" idx="11"/>
          </p:nvPr>
        </p:nvSpPr>
        <p:spPr>
          <a:xfrm>
            <a:off x="0" y="9430091"/>
            <a:ext cx="2945659" cy="4964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" name="Google Shape;8;n"/>
          <p:cNvSpPr txBox="1">
            <a:spLocks noGrp="1"/>
          </p:cNvSpPr>
          <p:nvPr>
            <p:ph type="sldNum" idx="12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Google Shape;165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66" name="Google Shape;166;p1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7" name="Google Shape;167;p1:notes"/>
          <p:cNvSpPr txBox="1">
            <a:spLocks noGrp="1"/>
          </p:cNvSpPr>
          <p:nvPr>
            <p:ph type="sldNum" idx="12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8</a:t>
            </a:fld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" name="Google Shape;240;p3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1" name="Google Shape;241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" name="Google Shape;285;p4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6" name="Google Shape;286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1_Title and Content">
  <p:cSld name="1_Title and Content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16"/>
          <p:cNvSpPr txBox="1">
            <a:spLocks noGrp="1"/>
          </p:cNvSpPr>
          <p:nvPr>
            <p:ph type="dt" idx="10"/>
          </p:nvPr>
        </p:nvSpPr>
        <p:spPr>
          <a:xfrm>
            <a:off x="1219280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8" name="Google Shape;18;p16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2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9" name="Google Shape;19;p16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4320" userDrawn="1">
          <p15:clr>
            <a:srgbClr val="FBAE40"/>
          </p15:clr>
        </p15:guide>
        <p15:guide id="2" pos="7680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icture with Caption" type="picTx">
  <p:cSld name="PICTURE_WITH_CAPTION_TEXT"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Google Shape;71;p25"/>
          <p:cNvSpPr txBox="1">
            <a:spLocks noGrp="1"/>
          </p:cNvSpPr>
          <p:nvPr>
            <p:ph type="title"/>
          </p:nvPr>
        </p:nvSpPr>
        <p:spPr>
          <a:xfrm>
            <a:off x="4779746" y="9602312"/>
            <a:ext cx="14631353" cy="113360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Calibri"/>
              <a:buNone/>
              <a:defRPr sz="4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72" name="Google Shape;72;p25"/>
          <p:cNvSpPr>
            <a:spLocks noGrp="1"/>
          </p:cNvSpPr>
          <p:nvPr>
            <p:ph type="pic" idx="2"/>
          </p:nvPr>
        </p:nvSpPr>
        <p:spPr>
          <a:xfrm>
            <a:off x="4779746" y="1225692"/>
            <a:ext cx="14631353" cy="823055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1520"/>
              </a:spcBef>
              <a:spcAft>
                <a:spcPts val="0"/>
              </a:spcAft>
              <a:buClr>
                <a:schemeClr val="dk1"/>
              </a:buClr>
              <a:buSzPts val="7600"/>
              <a:buFont typeface="Arial"/>
              <a:buNone/>
              <a:defRPr sz="7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1340"/>
              </a:spcBef>
              <a:spcAft>
                <a:spcPts val="0"/>
              </a:spcAft>
              <a:buClr>
                <a:schemeClr val="dk1"/>
              </a:buClr>
              <a:buSzPts val="6700"/>
              <a:buFont typeface="Arial"/>
              <a:buNone/>
              <a:defRPr sz="6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None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None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None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None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None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None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None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3" name="Google Shape;73;p25"/>
          <p:cNvSpPr txBox="1">
            <a:spLocks noGrp="1"/>
          </p:cNvSpPr>
          <p:nvPr>
            <p:ph type="body" idx="1"/>
          </p:nvPr>
        </p:nvSpPr>
        <p:spPr>
          <a:xfrm>
            <a:off x="4779746" y="10735919"/>
            <a:ext cx="14631353" cy="160991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228600" algn="l" rtl="0">
              <a:spcBef>
                <a:spcPts val="660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None/>
              <a:defRPr sz="3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580"/>
              </a:spcBef>
              <a:spcAft>
                <a:spcPts val="0"/>
              </a:spcAft>
              <a:buClr>
                <a:schemeClr val="dk1"/>
              </a:buClr>
              <a:buSzPts val="2900"/>
              <a:buFont typeface="Arial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4" name="Google Shape;74;p25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5" name="Google Shape;75;p25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6" name="Google Shape;76;p25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Vertical Text" type="vertTx">
  <p:cSld name="VERTICAL_TEXT">
    <p:spTree>
      <p:nvGrpSpPr>
        <p:cNvPr id="1" name="Shape 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Google Shape;78;p26"/>
          <p:cNvSpPr txBox="1"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500"/>
              <a:buFont typeface="Calibri"/>
              <a:buNone/>
              <a:defRPr sz="10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79" name="Google Shape;79;p26"/>
          <p:cNvSpPr txBox="1">
            <a:spLocks noGrp="1"/>
          </p:cNvSpPr>
          <p:nvPr>
            <p:ph type="body" idx="1"/>
          </p:nvPr>
        </p:nvSpPr>
        <p:spPr>
          <a:xfrm rot="5400000">
            <a:off x="7666308" y="-3246255"/>
            <a:ext cx="9052974" cy="2194702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711200" algn="l" rtl="0">
              <a:spcBef>
                <a:spcPts val="1520"/>
              </a:spcBef>
              <a:spcAft>
                <a:spcPts val="0"/>
              </a:spcAft>
              <a:buClr>
                <a:schemeClr val="dk1"/>
              </a:buClr>
              <a:buSzPts val="7600"/>
              <a:buFont typeface="Arial"/>
              <a:buChar char="•"/>
              <a:defRPr sz="7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654050" algn="l" rtl="0">
              <a:spcBef>
                <a:spcPts val="1340"/>
              </a:spcBef>
              <a:spcAft>
                <a:spcPts val="0"/>
              </a:spcAft>
              <a:buClr>
                <a:schemeClr val="dk1"/>
              </a:buClr>
              <a:buSzPts val="6700"/>
              <a:buFont typeface="Arial"/>
              <a:buChar char="–"/>
              <a:defRPr sz="6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59055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Char char="•"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–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»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0" name="Google Shape;80;p26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1" name="Google Shape;81;p26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2" name="Google Shape;82;p26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Vertical Title and Text" type="vertTitleAndTx">
  <p:cSld name="VERTICAL_TITLE_AND_VERTICAL_TEXT"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Google Shape;84;p27"/>
          <p:cNvSpPr txBox="1">
            <a:spLocks noGrp="1"/>
          </p:cNvSpPr>
          <p:nvPr>
            <p:ph type="title"/>
          </p:nvPr>
        </p:nvSpPr>
        <p:spPr>
          <a:xfrm rot="5400000">
            <a:off x="42759387" y="5488993"/>
            <a:ext cx="23411985" cy="1463135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500"/>
              <a:buFont typeface="Calibri"/>
              <a:buNone/>
              <a:defRPr sz="10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85" name="Google Shape;85;p27"/>
          <p:cNvSpPr txBox="1">
            <a:spLocks noGrp="1"/>
          </p:cNvSpPr>
          <p:nvPr>
            <p:ph type="body" idx="1"/>
          </p:nvPr>
        </p:nvSpPr>
        <p:spPr>
          <a:xfrm rot="5400000">
            <a:off x="13291352" y="-8941263"/>
            <a:ext cx="23411985" cy="4349186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711200" algn="l" rtl="0">
              <a:spcBef>
                <a:spcPts val="1520"/>
              </a:spcBef>
              <a:spcAft>
                <a:spcPts val="0"/>
              </a:spcAft>
              <a:buClr>
                <a:schemeClr val="dk1"/>
              </a:buClr>
              <a:buSzPts val="7600"/>
              <a:buFont typeface="Arial"/>
              <a:buChar char="•"/>
              <a:defRPr sz="7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654050" algn="l" rtl="0">
              <a:spcBef>
                <a:spcPts val="1340"/>
              </a:spcBef>
              <a:spcAft>
                <a:spcPts val="0"/>
              </a:spcAft>
              <a:buClr>
                <a:schemeClr val="dk1"/>
              </a:buClr>
              <a:buSzPts val="6700"/>
              <a:buFont typeface="Arial"/>
              <a:buChar char="–"/>
              <a:defRPr sz="6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59055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Char char="•"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–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»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6" name="Google Shape;86;p27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7" name="Google Shape;87;p27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8" name="Google Shape;88;p27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Google Shape;21;p17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2" name="Google Shape;22;p17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3" name="Google Shape;23;p17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4320" userDrawn="1">
          <p15:clr>
            <a:srgbClr val="FBAE40"/>
          </p15:clr>
        </p15:guide>
        <p15:guide id="2" pos="7680" userDrawn="1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Google Shape;25;p18"/>
          <p:cNvSpPr txBox="1">
            <a:spLocks noGrp="1"/>
          </p:cNvSpPr>
          <p:nvPr>
            <p:ph type="ctrTitle"/>
          </p:nvPr>
        </p:nvSpPr>
        <p:spPr>
          <a:xfrm>
            <a:off x="1828919" y="4261345"/>
            <a:ext cx="20727749" cy="29403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500"/>
              <a:buFont typeface="Calibri"/>
              <a:buNone/>
              <a:defRPr sz="10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26" name="Google Shape;26;p18"/>
          <p:cNvSpPr txBox="1">
            <a:spLocks noGrp="1"/>
          </p:cNvSpPr>
          <p:nvPr>
            <p:ph type="subTitle" idx="1"/>
          </p:nvPr>
        </p:nvSpPr>
        <p:spPr>
          <a:xfrm>
            <a:off x="3657838" y="7773300"/>
            <a:ext cx="17069911" cy="350560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1520"/>
              </a:spcBef>
              <a:spcAft>
                <a:spcPts val="0"/>
              </a:spcAft>
              <a:buClr>
                <a:srgbClr val="888888"/>
              </a:buClr>
              <a:buSzPts val="7600"/>
              <a:buFont typeface="Arial"/>
              <a:buNone/>
              <a:defRPr sz="76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ctr" rtl="0">
              <a:spcBef>
                <a:spcPts val="1340"/>
              </a:spcBef>
              <a:spcAft>
                <a:spcPts val="0"/>
              </a:spcAft>
              <a:buClr>
                <a:srgbClr val="888888"/>
              </a:buClr>
              <a:buSzPts val="6700"/>
              <a:buFont typeface="Arial"/>
              <a:buNone/>
              <a:defRPr sz="67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ctr" rtl="0">
              <a:spcBef>
                <a:spcPts val="1140"/>
              </a:spcBef>
              <a:spcAft>
                <a:spcPts val="0"/>
              </a:spcAft>
              <a:buClr>
                <a:srgbClr val="888888"/>
              </a:buClr>
              <a:buSzPts val="5700"/>
              <a:buFont typeface="Arial"/>
              <a:buNone/>
              <a:defRPr sz="57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ctr" rtl="0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4800"/>
              <a:buFont typeface="Arial"/>
              <a:buNone/>
              <a:defRPr sz="4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ctr" rtl="0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4800"/>
              <a:buFont typeface="Arial"/>
              <a:buNone/>
              <a:defRPr sz="4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ctr" rtl="0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4800"/>
              <a:buFont typeface="Arial"/>
              <a:buNone/>
              <a:defRPr sz="4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ctr" rtl="0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4800"/>
              <a:buFont typeface="Arial"/>
              <a:buNone/>
              <a:defRPr sz="4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ctr" rtl="0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4800"/>
              <a:buFont typeface="Arial"/>
              <a:buNone/>
              <a:defRPr sz="4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ctr" rtl="0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4800"/>
              <a:buFont typeface="Arial"/>
              <a:buNone/>
              <a:defRPr sz="4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7" name="Google Shape;27;p18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8" name="Google Shape;28;p18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9" name="Google Shape;29;p18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OBJECT">
    <p:spTree>
      <p:nvGrpSpPr>
        <p:cNvPr id="1" name="Shape 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Google Shape;31;p19"/>
          <p:cNvSpPr txBox="1"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500"/>
              <a:buFont typeface="Calibri"/>
              <a:buNone/>
              <a:defRPr sz="10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32" name="Google Shape;32;p19"/>
          <p:cNvSpPr txBox="1">
            <a:spLocks noGrp="1"/>
          </p:cNvSpPr>
          <p:nvPr>
            <p:ph type="body" idx="1"/>
          </p:nvPr>
        </p:nvSpPr>
        <p:spPr>
          <a:xfrm>
            <a:off x="1219280" y="3200772"/>
            <a:ext cx="21947029" cy="905297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711200" algn="l" rtl="0">
              <a:spcBef>
                <a:spcPts val="1520"/>
              </a:spcBef>
              <a:spcAft>
                <a:spcPts val="0"/>
              </a:spcAft>
              <a:buClr>
                <a:schemeClr val="dk1"/>
              </a:buClr>
              <a:buSzPts val="7600"/>
              <a:buFont typeface="Arial"/>
              <a:buChar char="•"/>
              <a:defRPr sz="7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654050" algn="l" rtl="0">
              <a:spcBef>
                <a:spcPts val="1340"/>
              </a:spcBef>
              <a:spcAft>
                <a:spcPts val="0"/>
              </a:spcAft>
              <a:buClr>
                <a:schemeClr val="dk1"/>
              </a:buClr>
              <a:buSzPts val="6700"/>
              <a:buFont typeface="Arial"/>
              <a:buChar char="–"/>
              <a:defRPr sz="6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59055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Char char="•"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–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»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3" name="Google Shape;33;p19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4" name="Google Shape;34;p19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5" name="Google Shape;35;p19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Google Shape;37;p20"/>
          <p:cNvSpPr txBox="1">
            <a:spLocks noGrp="1"/>
          </p:cNvSpPr>
          <p:nvPr>
            <p:ph type="title"/>
          </p:nvPr>
        </p:nvSpPr>
        <p:spPr>
          <a:xfrm>
            <a:off x="1926293" y="8814822"/>
            <a:ext cx="20727749" cy="27244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9500"/>
              <a:buFont typeface="Calibri"/>
              <a:buNone/>
              <a:defRPr sz="95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38" name="Google Shape;38;p20"/>
          <p:cNvSpPr txBox="1">
            <a:spLocks noGrp="1"/>
          </p:cNvSpPr>
          <p:nvPr>
            <p:ph type="body" idx="1"/>
          </p:nvPr>
        </p:nvSpPr>
        <p:spPr>
          <a:xfrm>
            <a:off x="1926293" y="5814100"/>
            <a:ext cx="20727749" cy="300072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457200" marR="0" lvl="0" indent="-228600" algn="l" rtl="0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4800"/>
              <a:buFont typeface="Arial"/>
              <a:buNone/>
              <a:defRPr sz="4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860"/>
              </a:spcBef>
              <a:spcAft>
                <a:spcPts val="0"/>
              </a:spcAft>
              <a:buClr>
                <a:srgbClr val="888888"/>
              </a:buClr>
              <a:buSzPts val="4300"/>
              <a:buFont typeface="Arial"/>
              <a:buNone/>
              <a:defRPr sz="43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760"/>
              </a:spcBef>
              <a:spcAft>
                <a:spcPts val="0"/>
              </a:spcAft>
              <a:buClr>
                <a:srgbClr val="888888"/>
              </a:buClr>
              <a:buSzPts val="3800"/>
              <a:buFont typeface="Arial"/>
              <a:buNone/>
              <a:defRPr sz="3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660"/>
              </a:spcBef>
              <a:spcAft>
                <a:spcPts val="0"/>
              </a:spcAft>
              <a:buClr>
                <a:srgbClr val="888888"/>
              </a:buClr>
              <a:buSzPts val="3300"/>
              <a:buFont typeface="Arial"/>
              <a:buNone/>
              <a:defRPr sz="33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660"/>
              </a:spcBef>
              <a:spcAft>
                <a:spcPts val="0"/>
              </a:spcAft>
              <a:buClr>
                <a:srgbClr val="888888"/>
              </a:buClr>
              <a:buSzPts val="3300"/>
              <a:buFont typeface="Arial"/>
              <a:buNone/>
              <a:defRPr sz="33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660"/>
              </a:spcBef>
              <a:spcAft>
                <a:spcPts val="0"/>
              </a:spcAft>
              <a:buClr>
                <a:srgbClr val="888888"/>
              </a:buClr>
              <a:buSzPts val="3300"/>
              <a:buFont typeface="Arial"/>
              <a:buNone/>
              <a:defRPr sz="33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660"/>
              </a:spcBef>
              <a:spcAft>
                <a:spcPts val="0"/>
              </a:spcAft>
              <a:buClr>
                <a:srgbClr val="888888"/>
              </a:buClr>
              <a:buSzPts val="3300"/>
              <a:buFont typeface="Arial"/>
              <a:buNone/>
              <a:defRPr sz="33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660"/>
              </a:spcBef>
              <a:spcAft>
                <a:spcPts val="0"/>
              </a:spcAft>
              <a:buClr>
                <a:srgbClr val="888888"/>
              </a:buClr>
              <a:buSzPts val="3300"/>
              <a:buFont typeface="Arial"/>
              <a:buNone/>
              <a:defRPr sz="33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660"/>
              </a:spcBef>
              <a:spcAft>
                <a:spcPts val="0"/>
              </a:spcAft>
              <a:buClr>
                <a:srgbClr val="888888"/>
              </a:buClr>
              <a:buSzPts val="3300"/>
              <a:buFont typeface="Arial"/>
              <a:buNone/>
              <a:defRPr sz="33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9" name="Google Shape;39;p20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0" name="Google Shape;40;p20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1" name="Google Shape;41;p20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ntent" type="twoObj">
  <p:cSld name="TWO_OBJECTS">
    <p:spTree>
      <p:nvGrpSpPr>
        <p:cNvPr id="1" name="Shape 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Google Shape;43;p21"/>
          <p:cNvSpPr txBox="1"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500"/>
              <a:buFont typeface="Calibri"/>
              <a:buNone/>
              <a:defRPr sz="10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44" name="Google Shape;44;p21"/>
          <p:cNvSpPr txBox="1">
            <a:spLocks noGrp="1"/>
          </p:cNvSpPr>
          <p:nvPr>
            <p:ph type="body" idx="1"/>
          </p:nvPr>
        </p:nvSpPr>
        <p:spPr>
          <a:xfrm>
            <a:off x="3251412" y="6401542"/>
            <a:ext cx="29059493" cy="1810912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654050" algn="l" rtl="0">
              <a:spcBef>
                <a:spcPts val="1340"/>
              </a:spcBef>
              <a:spcAft>
                <a:spcPts val="0"/>
              </a:spcAft>
              <a:buClr>
                <a:schemeClr val="dk1"/>
              </a:buClr>
              <a:buSzPts val="6700"/>
              <a:buFont typeface="Arial"/>
              <a:buChar char="•"/>
              <a:defRPr sz="6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59055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Char char="–"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–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»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5" name="Google Shape;45;p21"/>
          <p:cNvSpPr txBox="1">
            <a:spLocks noGrp="1"/>
          </p:cNvSpPr>
          <p:nvPr>
            <p:ph type="body" idx="2"/>
          </p:nvPr>
        </p:nvSpPr>
        <p:spPr>
          <a:xfrm>
            <a:off x="32717331" y="6401542"/>
            <a:ext cx="29063727" cy="1810912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654050" algn="l" rtl="0">
              <a:spcBef>
                <a:spcPts val="1340"/>
              </a:spcBef>
              <a:spcAft>
                <a:spcPts val="0"/>
              </a:spcAft>
              <a:buClr>
                <a:schemeClr val="dk1"/>
              </a:buClr>
              <a:buSzPts val="6700"/>
              <a:buFont typeface="Arial"/>
              <a:buChar char="•"/>
              <a:defRPr sz="6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59055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Char char="–"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–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»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6" name="Google Shape;46;p21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7" name="Google Shape;47;p21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8" name="Google Shape;48;p21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mparison" type="twoTxTwoObj">
  <p:cSld name="TWO_OBJECTS_WITH_TEXT">
    <p:spTree>
      <p:nvGrpSpPr>
        <p:cNvPr id="1" name="Shape 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Google Shape;50;p22"/>
          <p:cNvSpPr txBox="1"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500"/>
              <a:buFont typeface="Calibri"/>
              <a:buNone/>
              <a:defRPr sz="10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51" name="Google Shape;51;p22"/>
          <p:cNvSpPr txBox="1">
            <a:spLocks noGrp="1"/>
          </p:cNvSpPr>
          <p:nvPr>
            <p:ph type="body" idx="1"/>
          </p:nvPr>
        </p:nvSpPr>
        <p:spPr>
          <a:xfrm>
            <a:off x="1219280" y="3070582"/>
            <a:ext cx="10774536" cy="127967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457200" marR="0" lvl="0" indent="-22860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None/>
              <a:defRPr sz="57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None/>
              <a:defRPr sz="4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None/>
              <a:defRPr sz="43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2" name="Google Shape;52;p22"/>
          <p:cNvSpPr txBox="1">
            <a:spLocks noGrp="1"/>
          </p:cNvSpPr>
          <p:nvPr>
            <p:ph type="body" idx="2"/>
          </p:nvPr>
        </p:nvSpPr>
        <p:spPr>
          <a:xfrm>
            <a:off x="1219280" y="4350254"/>
            <a:ext cx="10774536" cy="79034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59055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Char char="•"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–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–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»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•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•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•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•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3" name="Google Shape;53;p22"/>
          <p:cNvSpPr txBox="1">
            <a:spLocks noGrp="1"/>
          </p:cNvSpPr>
          <p:nvPr>
            <p:ph type="body" idx="3"/>
          </p:nvPr>
        </p:nvSpPr>
        <p:spPr>
          <a:xfrm>
            <a:off x="12387541" y="3070582"/>
            <a:ext cx="10778769" cy="127967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457200" marR="0" lvl="0" indent="-22860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None/>
              <a:defRPr sz="57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None/>
              <a:defRPr sz="4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None/>
              <a:defRPr sz="43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4" name="Google Shape;54;p22"/>
          <p:cNvSpPr txBox="1">
            <a:spLocks noGrp="1"/>
          </p:cNvSpPr>
          <p:nvPr>
            <p:ph type="body" idx="4"/>
          </p:nvPr>
        </p:nvSpPr>
        <p:spPr>
          <a:xfrm>
            <a:off x="12387541" y="4350254"/>
            <a:ext cx="10778769" cy="79034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59055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Char char="•"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–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–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»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•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•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•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•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5" name="Google Shape;55;p22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6" name="Google Shape;56;p22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7" name="Google Shape;57;p22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4320" userDrawn="1">
          <p15:clr>
            <a:srgbClr val="FBAE40"/>
          </p15:clr>
        </p15:guide>
        <p15:guide id="2" pos="7680" userDrawn="1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Google Shape;59;p23"/>
          <p:cNvSpPr txBox="1"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500"/>
              <a:buFont typeface="Calibri"/>
              <a:buNone/>
              <a:defRPr sz="10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60" name="Google Shape;60;p23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1" name="Google Shape;61;p23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2" name="Google Shape;62;p23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nt with Caption" type="objTx">
  <p:cSld name="OBJECT_WITH_CAPTION_TEXT">
    <p:spTree>
      <p:nvGrpSpPr>
        <p:cNvPr id="1" name="Shape 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Google Shape;64;p24"/>
          <p:cNvSpPr txBox="1">
            <a:spLocks noGrp="1"/>
          </p:cNvSpPr>
          <p:nvPr>
            <p:ph type="title"/>
          </p:nvPr>
        </p:nvSpPr>
        <p:spPr>
          <a:xfrm>
            <a:off x="1219281" y="546163"/>
            <a:ext cx="8022690" cy="232436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Calibri"/>
              <a:buNone/>
              <a:defRPr sz="4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65" name="Google Shape;65;p24"/>
          <p:cNvSpPr txBox="1">
            <a:spLocks noGrp="1"/>
          </p:cNvSpPr>
          <p:nvPr>
            <p:ph type="body" idx="1"/>
          </p:nvPr>
        </p:nvSpPr>
        <p:spPr>
          <a:xfrm>
            <a:off x="9534088" y="546164"/>
            <a:ext cx="13632221" cy="1170758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711200" algn="l" rtl="0">
              <a:spcBef>
                <a:spcPts val="1520"/>
              </a:spcBef>
              <a:spcAft>
                <a:spcPts val="0"/>
              </a:spcAft>
              <a:buClr>
                <a:schemeClr val="dk1"/>
              </a:buClr>
              <a:buSzPts val="7600"/>
              <a:buFont typeface="Arial"/>
              <a:buChar char="•"/>
              <a:defRPr sz="7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654050" algn="l" rtl="0">
              <a:spcBef>
                <a:spcPts val="1340"/>
              </a:spcBef>
              <a:spcAft>
                <a:spcPts val="0"/>
              </a:spcAft>
              <a:buClr>
                <a:schemeClr val="dk1"/>
              </a:buClr>
              <a:buSzPts val="6700"/>
              <a:buFont typeface="Arial"/>
              <a:buChar char="–"/>
              <a:defRPr sz="6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59055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Char char="•"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–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»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6" name="Google Shape;66;p24"/>
          <p:cNvSpPr txBox="1">
            <a:spLocks noGrp="1"/>
          </p:cNvSpPr>
          <p:nvPr>
            <p:ph type="body" idx="2"/>
          </p:nvPr>
        </p:nvSpPr>
        <p:spPr>
          <a:xfrm>
            <a:off x="1219281" y="2870533"/>
            <a:ext cx="8022690" cy="93832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228600" algn="l" rtl="0">
              <a:spcBef>
                <a:spcPts val="660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None/>
              <a:defRPr sz="3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580"/>
              </a:spcBef>
              <a:spcAft>
                <a:spcPts val="0"/>
              </a:spcAft>
              <a:buClr>
                <a:schemeClr val="dk1"/>
              </a:buClr>
              <a:buSzPts val="2900"/>
              <a:buFont typeface="Arial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7" name="Google Shape;67;p24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8" name="Google Shape;68;p24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9" name="Google Shape;69;p24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microsoft.com/office/2007/relationships/hdphoto" Target="../media/hdphoto1.wdp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5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l="-1000" t="-11000" r="19000" b="-9000"/>
          </a:stretch>
        </a:blip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Google Shape;10;p15"/>
          <p:cNvPicPr preferRelativeResize="0"/>
          <p:nvPr/>
        </p:nvPicPr>
        <p:blipFill rotWithShape="1">
          <a:blip r:embed="rId15">
            <a:alphaModFix/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colorTemperature colorTemp="4700"/>
                    </a14:imgEffect>
                  </a14:imgLayer>
                </a14:imgProps>
              </a:ext>
            </a:extLst>
          </a:blip>
          <a:srcRect l="7943" b="-4419"/>
          <a:stretch/>
        </p:blipFill>
        <p:spPr>
          <a:xfrm>
            <a:off x="1909482" y="46608"/>
            <a:ext cx="22449942" cy="1492065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Google Shape;11;p15"/>
          <p:cNvSpPr txBox="1"/>
          <p:nvPr/>
        </p:nvSpPr>
        <p:spPr>
          <a:xfrm>
            <a:off x="7306616" y="403441"/>
            <a:ext cx="17078971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 dirty="0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KHÁI NIỆM VỀ CÂN BẰNG HÓA HỌC</a:t>
            </a:r>
            <a:endParaRPr sz="5400" b="1" i="0" u="none" strike="noStrike" cap="none" dirty="0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2" name="Google Shape;12;p15"/>
          <p:cNvSpPr txBox="1"/>
          <p:nvPr/>
        </p:nvSpPr>
        <p:spPr>
          <a:xfrm>
            <a:off x="3407067" y="338386"/>
            <a:ext cx="1791352" cy="12002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 i="0" u="none" strike="noStrike" cap="none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Chương 1</a:t>
            </a:r>
            <a:endParaRPr sz="3600" b="1"/>
          </a:p>
        </p:txBody>
      </p:sp>
      <p:sp>
        <p:nvSpPr>
          <p:cNvPr id="13" name="Google Shape;13;p15"/>
          <p:cNvSpPr txBox="1"/>
          <p:nvPr/>
        </p:nvSpPr>
        <p:spPr>
          <a:xfrm>
            <a:off x="2132321" y="121456"/>
            <a:ext cx="873957" cy="14803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60714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 i="0" u="none" strike="noStrike" cap="none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LỚP</a:t>
            </a:r>
            <a:endParaRPr b="1"/>
          </a:p>
          <a:p>
            <a:pPr marL="0" marR="0" lvl="0" indent="0" algn="ctr" rtl="0">
              <a:lnSpc>
                <a:spcPct val="9375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800" b="1" i="0" u="none" strike="noStrike" cap="none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11</a:t>
            </a:r>
            <a:endParaRPr sz="4800" b="1" i="0" u="none" strike="noStrike" cap="none">
              <a:solidFill>
                <a:schemeClr val="lt1"/>
              </a:solidFill>
              <a:latin typeface="Questrial"/>
              <a:ea typeface="Questrial"/>
              <a:cs typeface="Questrial"/>
              <a:sym typeface="Questrial"/>
            </a:endParaRPr>
          </a:p>
        </p:txBody>
      </p:sp>
      <p:sp>
        <p:nvSpPr>
          <p:cNvPr id="14" name="Google Shape;14;p15"/>
          <p:cNvSpPr txBox="1"/>
          <p:nvPr/>
        </p:nvSpPr>
        <p:spPr>
          <a:xfrm>
            <a:off x="5296129" y="403441"/>
            <a:ext cx="2010487" cy="6462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 i="0" u="none" strike="noStrike" cap="none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BÀI 1</a:t>
            </a:r>
            <a:endParaRPr sz="3600" b="1" i="0" u="none" strike="noStrike" cap="none">
              <a:solidFill>
                <a:schemeClr val="lt1"/>
              </a:solidFill>
              <a:latin typeface="Questrial"/>
              <a:ea typeface="Questrial"/>
              <a:cs typeface="Questrial"/>
              <a:sym typeface="Questrial"/>
            </a:endParaRPr>
          </a:p>
        </p:txBody>
      </p:sp>
      <p:pic>
        <p:nvPicPr>
          <p:cNvPr id="15" name="Google Shape;15;p15"/>
          <p:cNvPicPr preferRelativeResize="0"/>
          <p:nvPr/>
        </p:nvPicPr>
        <p:blipFill rotWithShape="1">
          <a:blip r:embed="rId17">
            <a:alphaModFix/>
          </a:blip>
          <a:srcRect/>
          <a:stretch/>
        </p:blipFill>
        <p:spPr>
          <a:xfrm>
            <a:off x="33363147" y="0"/>
            <a:ext cx="24387047" cy="13717882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6" name="Picture 2" descr="Nhà">
            <a:extLst>
              <a:ext uri="{FF2B5EF4-FFF2-40B4-BE49-F238E27FC236}">
                <a16:creationId xmlns:a16="http://schemas.microsoft.com/office/drawing/2014/main" id="{258E3CC1-FC5B-F1EC-77BA-8C025B5E8141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8">
            <a:alphaModFix amt="3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017" y="13066326"/>
            <a:ext cx="3520608" cy="625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 descr="Logo&#10;&#10;Description automatically generated">
            <a:extLst>
              <a:ext uri="{FF2B5EF4-FFF2-40B4-BE49-F238E27FC236}">
                <a16:creationId xmlns:a16="http://schemas.microsoft.com/office/drawing/2014/main" id="{B652FE73-5F5E-7C96-7C0C-C56EB06F3E8A}"/>
              </a:ext>
            </a:extLst>
          </p:cNvPr>
          <p:cNvPicPr>
            <a:picLocks noChangeAspect="1"/>
          </p:cNvPicPr>
          <p:nvPr userDrawn="1"/>
        </p:nvPicPr>
        <p:blipFill>
          <a:blip r:embed="rId19"/>
          <a:stretch>
            <a:fillRect/>
          </a:stretch>
        </p:blipFill>
        <p:spPr>
          <a:xfrm>
            <a:off x="709717" y="25513"/>
            <a:ext cx="1173602" cy="1492066"/>
          </a:xfrm>
          <a:prstGeom prst="rect">
            <a:avLst/>
          </a:prstGeom>
        </p:spPr>
      </p:pic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4345" userDrawn="1">
          <p15:clr>
            <a:srgbClr val="F26B43"/>
          </p15:clr>
        </p15:guide>
        <p15:guide id="2" pos="768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slide" Target="slide5.xml"/><Relationship Id="rId3" Type="http://schemas.openxmlformats.org/officeDocument/2006/relationships/slide" Target="slide4.xml"/><Relationship Id="rId7" Type="http://schemas.openxmlformats.org/officeDocument/2006/relationships/slide" Target="slide7.xml"/><Relationship Id="rId12" Type="http://schemas.openxmlformats.org/officeDocument/2006/relationships/image" Target="../media/image11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11" Type="http://schemas.openxmlformats.org/officeDocument/2006/relationships/slide" Target="slide2.xml"/><Relationship Id="rId5" Type="http://schemas.openxmlformats.org/officeDocument/2006/relationships/slide" Target="slide6.xml"/><Relationship Id="rId10" Type="http://schemas.openxmlformats.org/officeDocument/2006/relationships/image" Target="../media/image10.png"/><Relationship Id="rId4" Type="http://schemas.openxmlformats.org/officeDocument/2006/relationships/image" Target="../media/image7.png"/><Relationship Id="rId9" Type="http://schemas.openxmlformats.org/officeDocument/2006/relationships/slide" Target="slide3.xml"/><Relationship Id="rId14" Type="http://schemas.openxmlformats.org/officeDocument/2006/relationships/image" Target="../media/image1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png"/><Relationship Id="rId5" Type="http://schemas.openxmlformats.org/officeDocument/2006/relationships/image" Target="../media/image18.e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2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5.png"/><Relationship Id="rId4" Type="http://schemas.openxmlformats.org/officeDocument/2006/relationships/image" Target="../media/image24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" Target="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" Target="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" Target="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" Target="slide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" Target="slide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" Target="slide1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4.png"/><Relationship Id="rId4" Type="http://schemas.openxmlformats.org/officeDocument/2006/relationships/image" Target="../media/image1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Bình khí NH3 , cung cấp khí NH3 , bình khí NH3 giá tốt">
            <a:extLst>
              <a:ext uri="{FF2B5EF4-FFF2-40B4-BE49-F238E27FC236}">
                <a16:creationId xmlns:a16="http://schemas.microsoft.com/office/drawing/2014/main" id="{94B2B426-8C9A-0148-92F8-CEAA5A3FE9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7785" y="2523889"/>
            <a:ext cx="11303620" cy="113036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1" descr="C:\Users\Sony Vaio\Desktop\3.png">
            <a:hlinkClick r:id="rId3" action="ppaction://hlinksldjump"/>
            <a:extLst>
              <a:ext uri="{FF2B5EF4-FFF2-40B4-BE49-F238E27FC236}">
                <a16:creationId xmlns:a16="http://schemas.microsoft.com/office/drawing/2014/main" id="{38EC4AE7-A3B8-B64C-B77F-E575A5CBFC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99525" y="8892845"/>
            <a:ext cx="8146312" cy="4486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9" descr="C:\Users\Sony Vaio\Desktop\1.png">
            <a:hlinkClick r:id="rId5" action="ppaction://hlinksldjump"/>
            <a:extLst>
              <a:ext uri="{FF2B5EF4-FFF2-40B4-BE49-F238E27FC236}">
                <a16:creationId xmlns:a16="http://schemas.microsoft.com/office/drawing/2014/main" id="{07FAF533-6FB4-6C40-8D3A-6A73FC19F5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61561" y="5676646"/>
            <a:ext cx="4611120" cy="53636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0" descr="C:\Users\Sony Vaio\Desktop\6.png">
            <a:hlinkClick r:id="rId7" action="ppaction://hlinksldjump"/>
            <a:extLst>
              <a:ext uri="{FF2B5EF4-FFF2-40B4-BE49-F238E27FC236}">
                <a16:creationId xmlns:a16="http://schemas.microsoft.com/office/drawing/2014/main" id="{E0C575F1-0748-6A4D-A846-14EBB3FF8B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72174" y="1728407"/>
            <a:ext cx="5994456" cy="47648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3" descr="C:\Users\Sony Vaio\Desktop\4.png">
            <a:hlinkClick r:id="rId9" action="ppaction://hlinksldjump"/>
            <a:extLst>
              <a:ext uri="{FF2B5EF4-FFF2-40B4-BE49-F238E27FC236}">
                <a16:creationId xmlns:a16="http://schemas.microsoft.com/office/drawing/2014/main" id="{0223289D-44E8-664F-9A85-6D763D9B47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7012" y="1728749"/>
            <a:ext cx="7531496" cy="768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2" descr="C:\Users\Sony Vaio\Desktop\5.png">
            <a:hlinkClick r:id="rId11" action="ppaction://hlinksldjump"/>
            <a:extLst>
              <a:ext uri="{FF2B5EF4-FFF2-40B4-BE49-F238E27FC236}">
                <a16:creationId xmlns:a16="http://schemas.microsoft.com/office/drawing/2014/main" id="{8D3779B8-8136-8248-9DCB-0718A7624F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1733" y="1698444"/>
            <a:ext cx="4835272" cy="76083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8" descr="C:\Users\Sony Vaio\Desktop\2.png">
            <a:hlinkClick r:id="rId13" action="ppaction://hlinksldjump"/>
            <a:extLst>
              <a:ext uri="{FF2B5EF4-FFF2-40B4-BE49-F238E27FC236}">
                <a16:creationId xmlns:a16="http://schemas.microsoft.com/office/drawing/2014/main" id="{258BB2BA-5F51-8D48-A0C1-7A111E854B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1796" y="8806762"/>
            <a:ext cx="8453719" cy="44670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56933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4E8C1624-EBB6-0844-99D2-907F4C59F119}"/>
              </a:ext>
            </a:extLst>
          </p:cNvPr>
          <p:cNvSpPr txBox="1"/>
          <p:nvPr/>
        </p:nvSpPr>
        <p:spPr>
          <a:xfrm>
            <a:off x="1298122" y="831898"/>
            <a:ext cx="12197442" cy="21213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  <a:spcAft>
                <a:spcPts val="1000"/>
              </a:spcAft>
            </a:pPr>
            <a:r>
              <a:rPr lang="en-US" sz="5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5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5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5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5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endParaRPr lang="en-VN" sz="5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  <a:spcAft>
                <a:spcPts val="1000"/>
              </a:spcAft>
            </a:pPr>
            <a:r>
              <a:rPr lang="vi-VN" sz="5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Tính ba</a:t>
            </a:r>
            <a:r>
              <a:rPr lang="en-US" sz="5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e </a:t>
            </a:r>
            <a:endParaRPr lang="en-VN" sz="5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6EA5093-3C60-FC4A-AC6E-94B6BAEDA31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3343" y="3820886"/>
            <a:ext cx="16147470" cy="1208314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D09E2E9-1DE2-7845-9AA0-3C59D940260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3343" y="6402001"/>
            <a:ext cx="17523943" cy="1109528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B3C79D5-D213-CD43-90A1-E251A754E4F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5083" y="8951935"/>
            <a:ext cx="18196603" cy="189023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94277047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Shape 2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Box 25">
            <a:extLst>
              <a:ext uri="{FF2B5EF4-FFF2-40B4-BE49-F238E27FC236}">
                <a16:creationId xmlns:a16="http://schemas.microsoft.com/office/drawing/2014/main" id="{BE2CF8DD-66A3-FD47-B51E-5B4F000130BC}"/>
              </a:ext>
            </a:extLst>
          </p:cNvPr>
          <p:cNvSpPr txBox="1"/>
          <p:nvPr/>
        </p:nvSpPr>
        <p:spPr>
          <a:xfrm>
            <a:off x="1298122" y="831898"/>
            <a:ext cx="12197442" cy="21213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  <a:spcAft>
                <a:spcPts val="1000"/>
              </a:spcAft>
            </a:pPr>
            <a:r>
              <a:rPr lang="en-US" sz="5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5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5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5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5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endParaRPr lang="en-VN" sz="5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  <a:spcAft>
                <a:spcPts val="1000"/>
              </a:spcAft>
            </a:pPr>
            <a:r>
              <a:rPr lang="vi-VN" sz="5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Tính khử</a:t>
            </a:r>
            <a:endParaRPr lang="en-VN" sz="5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88954FDF-2BDF-5A4D-B71B-BE88DBD7F48D}"/>
              </a:ext>
            </a:extLst>
          </p:cNvPr>
          <p:cNvSpPr txBox="1"/>
          <p:nvPr/>
        </p:nvSpPr>
        <p:spPr>
          <a:xfrm>
            <a:off x="5347610" y="3797628"/>
            <a:ext cx="3927021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4 NH</a:t>
            </a:r>
            <a:r>
              <a:rPr lang="pt-BR" sz="50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3</a:t>
            </a:r>
            <a:r>
              <a:rPr lang="pt-BR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+ 3O</a:t>
            </a:r>
            <a:r>
              <a:rPr lang="pt-BR" sz="50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pt-BR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VN" sz="5000" dirty="0"/>
          </a:p>
        </p:txBody>
      </p:sp>
      <p:sp>
        <p:nvSpPr>
          <p:cNvPr id="10" name="Rectangle 5">
            <a:extLst>
              <a:ext uri="{FF2B5EF4-FFF2-40B4-BE49-F238E27FC236}">
                <a16:creationId xmlns:a16="http://schemas.microsoft.com/office/drawing/2014/main" id="{6639EB24-30CC-8A4B-9040-894C4D8B03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25742" y="6704112"/>
            <a:ext cx="8910825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VN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F695971-A73C-8B4A-991A-1F34C95B67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45202"/>
              </p:ext>
            </p:extLst>
          </p:nvPr>
        </p:nvGraphicFramePr>
        <p:xfrm>
          <a:off x="9274631" y="3797628"/>
          <a:ext cx="1763486" cy="831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r:id="rId4" imgW="482600" imgH="228600" progId="Equation.DSMT4">
                  <p:embed/>
                </p:oleObj>
              </mc:Choice>
              <mc:Fallback>
                <p:oleObj r:id="rId4" imgW="4826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4631" y="3797628"/>
                        <a:ext cx="1763486" cy="8318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extLst>
              <a:ext uri="{FF2B5EF4-FFF2-40B4-BE49-F238E27FC236}">
                <a16:creationId xmlns:a16="http://schemas.microsoft.com/office/drawing/2014/main" id="{9199AF2A-910B-AD4F-9879-78BFD4F1B0C0}"/>
              </a:ext>
            </a:extLst>
          </p:cNvPr>
          <p:cNvSpPr txBox="1"/>
          <p:nvPr/>
        </p:nvSpPr>
        <p:spPr>
          <a:xfrm>
            <a:off x="11845248" y="3863744"/>
            <a:ext cx="5699803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N</a:t>
            </a:r>
            <a:r>
              <a:rPr lang="pt-BR" sz="50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pt-BR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+ 6 H</a:t>
            </a:r>
            <a:r>
              <a:rPr lang="pt-BR" sz="50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pt-BR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O </a:t>
            </a:r>
            <a:endParaRPr lang="en-VN" sz="5000" dirty="0"/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A26756F3-3920-A94D-AAAC-BE39A39EC8E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1888" y="5906750"/>
            <a:ext cx="13556255" cy="180033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Shape 2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TextBox 73">
            <a:extLst>
              <a:ext uri="{FF2B5EF4-FFF2-40B4-BE49-F238E27FC236}">
                <a16:creationId xmlns:a16="http://schemas.microsoft.com/office/drawing/2014/main" id="{138CD60B-6BB6-9045-B67A-0C8DF6F9FA3A}"/>
              </a:ext>
            </a:extLst>
          </p:cNvPr>
          <p:cNvSpPr txBox="1"/>
          <p:nvPr/>
        </p:nvSpPr>
        <p:spPr>
          <a:xfrm>
            <a:off x="1200151" y="709484"/>
            <a:ext cx="16826592" cy="11729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  <a:spcAft>
                <a:spcPts val="1000"/>
              </a:spcAft>
            </a:pPr>
            <a:r>
              <a:rPr lang="en-US" sz="6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6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6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6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mmonia </a:t>
            </a:r>
            <a:r>
              <a:rPr lang="en-US" sz="6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6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6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6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aber</a:t>
            </a:r>
            <a:endParaRPr lang="en-VN" sz="6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75" name="Picture 74">
            <a:extLst>
              <a:ext uri="{FF2B5EF4-FFF2-40B4-BE49-F238E27FC236}">
                <a16:creationId xmlns:a16="http://schemas.microsoft.com/office/drawing/2014/main" id="{8774F730-982B-A144-B62E-D22DCCBACAE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9324" y="2775861"/>
            <a:ext cx="13461532" cy="1172950"/>
          </a:xfrm>
          <a:prstGeom prst="rect">
            <a:avLst/>
          </a:prstGeom>
          <a:noFill/>
          <a:ln>
            <a:noFill/>
          </a:ln>
        </p:spPr>
      </p:pic>
      <p:pic>
        <p:nvPicPr>
          <p:cNvPr id="76" name="Picture 75">
            <a:extLst>
              <a:ext uri="{FF2B5EF4-FFF2-40B4-BE49-F238E27FC236}">
                <a16:creationId xmlns:a16="http://schemas.microsoft.com/office/drawing/2014/main" id="{938376B0-AF67-224C-BE81-F5CAF7301D3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9221" y="4331043"/>
            <a:ext cx="18331408" cy="9254122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" name="Google Shape;192;p1">
            <a:extLst>
              <a:ext uri="{FF2B5EF4-FFF2-40B4-BE49-F238E27FC236}">
                <a16:creationId xmlns:a16="http://schemas.microsoft.com/office/drawing/2014/main" id="{C01E830F-33FB-F746-90C1-DE112B699039}"/>
              </a:ext>
            </a:extLst>
          </p:cNvPr>
          <p:cNvGrpSpPr/>
          <p:nvPr/>
        </p:nvGrpSpPr>
        <p:grpSpPr>
          <a:xfrm>
            <a:off x="1410572" y="769483"/>
            <a:ext cx="16813250" cy="1605526"/>
            <a:chOff x="7459668" y="8295714"/>
            <a:chExt cx="16816293" cy="1605818"/>
          </a:xfrm>
        </p:grpSpPr>
        <p:sp>
          <p:nvSpPr>
            <p:cNvPr id="56" name="Google Shape;193;p1">
              <a:extLst>
                <a:ext uri="{FF2B5EF4-FFF2-40B4-BE49-F238E27FC236}">
                  <a16:creationId xmlns:a16="http://schemas.microsoft.com/office/drawing/2014/main" id="{47810C68-73D8-3F4B-8359-197703407E47}"/>
                </a:ext>
              </a:extLst>
            </p:cNvPr>
            <p:cNvSpPr/>
            <p:nvPr/>
          </p:nvSpPr>
          <p:spPr>
            <a:xfrm>
              <a:off x="9092456" y="8295714"/>
              <a:ext cx="15183505" cy="160581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1000"/>
                </a:spcAft>
              </a:pPr>
              <a:r>
                <a:rPr lang="nl-NL" sz="6000" b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uối</a:t>
              </a:r>
              <a:r>
                <a:rPr lang="nl-NL" sz="60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Ammonium</a:t>
              </a:r>
              <a:endParaRPr lang="en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7" name="Google Shape;194;p1">
              <a:extLst>
                <a:ext uri="{FF2B5EF4-FFF2-40B4-BE49-F238E27FC236}">
                  <a16:creationId xmlns:a16="http://schemas.microsoft.com/office/drawing/2014/main" id="{755A98FF-62B1-C244-A934-A677D314D067}"/>
                </a:ext>
              </a:extLst>
            </p:cNvPr>
            <p:cNvGrpSpPr/>
            <p:nvPr/>
          </p:nvGrpSpPr>
          <p:grpSpPr>
            <a:xfrm>
              <a:off x="7459668" y="8524496"/>
              <a:ext cx="1601144" cy="1075024"/>
              <a:chOff x="7459669" y="7543800"/>
              <a:chExt cx="1587926" cy="1075024"/>
            </a:xfrm>
          </p:grpSpPr>
          <p:sp>
            <p:nvSpPr>
              <p:cNvPr id="58" name="Google Shape;195;p1">
                <a:extLst>
                  <a:ext uri="{FF2B5EF4-FFF2-40B4-BE49-F238E27FC236}">
                    <a16:creationId xmlns:a16="http://schemas.microsoft.com/office/drawing/2014/main" id="{AF6C90DF-E7E5-F248-917F-D912813F910E}"/>
                  </a:ext>
                </a:extLst>
              </p:cNvPr>
              <p:cNvSpPr/>
              <p:nvPr/>
            </p:nvSpPr>
            <p:spPr>
              <a:xfrm rot="-5400000">
                <a:off x="7469936" y="7533533"/>
                <a:ext cx="143688" cy="164221"/>
              </a:xfrm>
              <a:custGeom>
                <a:avLst/>
                <a:gdLst/>
                <a:ahLst/>
                <a:cxnLst/>
                <a:rect l="l" t="t" r="r" b="b"/>
                <a:pathLst>
                  <a:path w="296088" h="164221" extrusionOk="0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387025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6000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59" name="Google Shape;196;p1">
                <a:extLst>
                  <a:ext uri="{FF2B5EF4-FFF2-40B4-BE49-F238E27FC236}">
                    <a16:creationId xmlns:a16="http://schemas.microsoft.com/office/drawing/2014/main" id="{F4E0C9AA-062A-4240-BF1A-668769377CF4}"/>
                  </a:ext>
                </a:extLst>
              </p:cNvPr>
              <p:cNvGrpSpPr/>
              <p:nvPr/>
            </p:nvGrpSpPr>
            <p:grpSpPr>
              <a:xfrm>
                <a:off x="7469187" y="7603018"/>
                <a:ext cx="1578408" cy="1015806"/>
                <a:chOff x="7469187" y="7603018"/>
                <a:chExt cx="1578408" cy="1015806"/>
              </a:xfrm>
            </p:grpSpPr>
            <p:sp>
              <p:nvSpPr>
                <p:cNvPr id="60" name="Google Shape;197;p1">
                  <a:extLst>
                    <a:ext uri="{FF2B5EF4-FFF2-40B4-BE49-F238E27FC236}">
                      <a16:creationId xmlns:a16="http://schemas.microsoft.com/office/drawing/2014/main" id="{D91FDBB7-53BE-7B42-8EE8-7BD2DC3A1DEB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>
                    <a:gd name="adj1" fmla="val 16667"/>
                    <a:gd name="adj2" fmla="val 0"/>
                  </a:avLst>
                </a:prstGeom>
                <a:solidFill>
                  <a:srgbClr val="135F82"/>
                </a:solidFill>
                <a:ln w="25400" cap="flat" cmpd="sng">
                  <a:solidFill>
                    <a:srgbClr val="BFBFBF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60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61" name="Google Shape;198;p1">
                  <a:extLst>
                    <a:ext uri="{FF2B5EF4-FFF2-40B4-BE49-F238E27FC236}">
                      <a16:creationId xmlns:a16="http://schemas.microsoft.com/office/drawing/2014/main" id="{8C7C1856-3005-FB4A-B18F-D0972F2DD465}"/>
                    </a:ext>
                  </a:extLst>
                </p:cNvPr>
                <p:cNvSpPr txBox="1"/>
                <p:nvPr/>
              </p:nvSpPr>
              <p:spPr>
                <a:xfrm>
                  <a:off x="7676170" y="7603018"/>
                  <a:ext cx="1371425" cy="1015806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t" anchorCtr="0">
                  <a:sp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r>
                    <a:rPr lang="en-US" sz="6000" b="1" dirty="0">
                      <a:solidFill>
                        <a:srgbClr val="FFFFFF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II</a:t>
                  </a:r>
                  <a:endParaRPr sz="6000" dirty="0"/>
                </a:p>
              </p:txBody>
            </p:sp>
          </p:grpSp>
        </p:grpSp>
      </p:grpSp>
      <p:sp>
        <p:nvSpPr>
          <p:cNvPr id="62" name="Rectangle 2">
            <a:extLst>
              <a:ext uri="{FF2B5EF4-FFF2-40B4-BE49-F238E27FC236}">
                <a16:creationId xmlns:a16="http://schemas.microsoft.com/office/drawing/2014/main" id="{B3447EBF-1CDA-864E-B82B-AF3A4C42E2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8764" y="2573570"/>
            <a:ext cx="15265718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VN" sz="5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uối</a:t>
            </a:r>
            <a:r>
              <a:rPr kumimoji="0" lang="nl-NL" altLang="en-VN" sz="5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mmonium </a:t>
            </a:r>
            <a:r>
              <a:rPr kumimoji="0" lang="nl-NL" altLang="en-VN" sz="5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nl-NL" altLang="en-VN" sz="5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altLang="en-VN" sz="5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nl-NL" altLang="en-VN" sz="5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altLang="en-VN" sz="5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kumimoji="0" lang="nl-NL" altLang="en-VN" sz="5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altLang="en-VN" sz="5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kumimoji="0" lang="nl-NL" altLang="en-VN" sz="5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ó </a:t>
            </a:r>
            <a:r>
              <a:rPr kumimoji="0" lang="nl-NL" altLang="en-VN" sz="5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kumimoji="0" lang="nl-NL" altLang="en-VN" sz="5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on ammonium (</a:t>
            </a:r>
            <a:endParaRPr kumimoji="0" lang="nl-NL" altLang="en-VN" sz="5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A13AC4AB-A40C-DC4A-8C21-9EA58A8DFE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736043"/>
              </p:ext>
            </p:extLst>
          </p:nvPr>
        </p:nvGraphicFramePr>
        <p:xfrm>
          <a:off x="16836311" y="2573570"/>
          <a:ext cx="1387511" cy="1015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r:id="rId3" imgW="330200" imgH="254000" progId="Equation.DSMT4">
                  <p:embed/>
                </p:oleObj>
              </mc:Choice>
              <mc:Fallback>
                <p:oleObj r:id="rId3" imgW="3302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36311" y="2573570"/>
                        <a:ext cx="1387511" cy="10156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Rectangle 3">
            <a:extLst>
              <a:ext uri="{FF2B5EF4-FFF2-40B4-BE49-F238E27FC236}">
                <a16:creationId xmlns:a16="http://schemas.microsoft.com/office/drawing/2014/main" id="{CEB72C13-A213-4B4E-AD6C-EC538FC9F5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75445" y="2684578"/>
            <a:ext cx="3640740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VN" sz="5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kumimoji="0" lang="nl-NL" altLang="en-VN" sz="5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nl-NL" altLang="en-VN" sz="5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altLang="en-VN" sz="5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kumimoji="0" lang="nl-NL" altLang="en-VN" sz="5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cid.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VN" sz="5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nl-NL" altLang="en-VN" sz="5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ED657459-01E7-524C-8B31-F12D80528FBF}"/>
              </a:ext>
            </a:extLst>
          </p:cNvPr>
          <p:cNvSpPr txBox="1"/>
          <p:nvPr/>
        </p:nvSpPr>
        <p:spPr>
          <a:xfrm>
            <a:off x="1855905" y="3814608"/>
            <a:ext cx="15180757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nl-NL" altLang="en-VN" sz="5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D: NH</a:t>
            </a:r>
            <a:r>
              <a:rPr kumimoji="0" lang="nl-NL" altLang="en-VN" sz="50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kumimoji="0" lang="nl-NL" altLang="en-VN" sz="5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O</a:t>
            </a:r>
            <a:r>
              <a:rPr kumimoji="0" lang="nl-NL" altLang="en-VN" sz="50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0" lang="nl-NL" altLang="en-VN" sz="5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NH</a:t>
            </a:r>
            <a:r>
              <a:rPr kumimoji="0" lang="nl-NL" altLang="en-VN" sz="50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kumimoji="0" lang="nl-NL" altLang="en-VN" sz="5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l, (NH</a:t>
            </a:r>
            <a:r>
              <a:rPr kumimoji="0" lang="nl-NL" altLang="en-VN" sz="50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kumimoji="0" lang="nl-NL" altLang="en-VN" sz="5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0" lang="nl-NL" altLang="en-VN" sz="50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nl-NL" altLang="en-VN" sz="5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kumimoji="0" lang="nl-NL" altLang="en-VN" sz="50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0" lang="nl-NL" altLang="en-VN" sz="5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(NH</a:t>
            </a:r>
            <a:r>
              <a:rPr kumimoji="0" lang="nl-NL" altLang="en-VN" sz="50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kumimoji="0" lang="nl-NL" altLang="en-VN" sz="5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0" lang="nl-NL" altLang="en-VN" sz="50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nl-NL" altLang="en-VN" sz="5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kumimoji="0" lang="nl-NL" altLang="en-VN" sz="50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kumimoji="0" lang="nl-NL" altLang="en-VN" sz="5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..</a:t>
            </a:r>
            <a:endParaRPr lang="en-VN" sz="5000" dirty="0"/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9BEF63C2-201F-5D49-83A8-9F6F3655B186}"/>
              </a:ext>
            </a:extLst>
          </p:cNvPr>
          <p:cNvSpPr txBox="1"/>
          <p:nvPr/>
        </p:nvSpPr>
        <p:spPr>
          <a:xfrm>
            <a:off x="1413961" y="5416545"/>
            <a:ext cx="22666824" cy="11082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1000"/>
              </a:spcAft>
            </a:pP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ầu</a:t>
            </a: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uối</a:t>
            </a: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mmonium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n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i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endParaRPr lang="en-VN" sz="5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37E5A402-2D0A-3E49-8219-7CBCCEBF5EBD}"/>
              </a:ext>
            </a:extLst>
          </p:cNvPr>
          <p:cNvSpPr txBox="1"/>
          <p:nvPr/>
        </p:nvSpPr>
        <p:spPr>
          <a:xfrm>
            <a:off x="1354662" y="6669615"/>
            <a:ext cx="12192000" cy="11082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1000"/>
              </a:spcAft>
            </a:pP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uối</a:t>
            </a: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mmonium: </a:t>
            </a:r>
            <a:endParaRPr lang="en-VN" sz="5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1" name="Rectangle 5">
            <a:extLst>
              <a:ext uri="{FF2B5EF4-FFF2-40B4-BE49-F238E27FC236}">
                <a16:creationId xmlns:a16="http://schemas.microsoft.com/office/drawing/2014/main" id="{5FA56AF9-DDF1-8745-A48A-A9D19696BA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3867" y="8751678"/>
            <a:ext cx="5642830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VN"/>
          </a:p>
        </p:txBody>
      </p:sp>
      <p:graphicFrame>
        <p:nvGraphicFramePr>
          <p:cNvPr id="72" name="Object 71">
            <a:extLst>
              <a:ext uri="{FF2B5EF4-FFF2-40B4-BE49-F238E27FC236}">
                <a16:creationId xmlns:a16="http://schemas.microsoft.com/office/drawing/2014/main" id="{29D75241-C070-4544-9849-DF4D820645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210284"/>
              </p:ext>
            </p:extLst>
          </p:nvPr>
        </p:nvGraphicFramePr>
        <p:xfrm>
          <a:off x="4843868" y="8751679"/>
          <a:ext cx="10997000" cy="1452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r:id="rId5" imgW="2019300" imgH="266700" progId="Equation.DSMT4">
                  <p:embed/>
                </p:oleObj>
              </mc:Choice>
              <mc:Fallback>
                <p:oleObj r:id="rId5" imgW="2019300" imgH="266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3868" y="8751679"/>
                        <a:ext cx="10997000" cy="14524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212245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oogle Shape;199;p1">
            <a:extLst>
              <a:ext uri="{FF2B5EF4-FFF2-40B4-BE49-F238E27FC236}">
                <a16:creationId xmlns:a16="http://schemas.microsoft.com/office/drawing/2014/main" id="{2B64013A-2A45-DA4A-9095-64F8FA05B6D1}"/>
              </a:ext>
            </a:extLst>
          </p:cNvPr>
          <p:cNvGrpSpPr/>
          <p:nvPr/>
        </p:nvGrpSpPr>
        <p:grpSpPr>
          <a:xfrm>
            <a:off x="1116659" y="448334"/>
            <a:ext cx="22573304" cy="1605526"/>
            <a:chOff x="7459670" y="9765755"/>
            <a:chExt cx="22577386" cy="1605818"/>
          </a:xfrm>
        </p:grpSpPr>
        <p:sp>
          <p:nvSpPr>
            <p:cNvPr id="3" name="Google Shape;200;p1">
              <a:extLst>
                <a:ext uri="{FF2B5EF4-FFF2-40B4-BE49-F238E27FC236}">
                  <a16:creationId xmlns:a16="http://schemas.microsoft.com/office/drawing/2014/main" id="{C0BE97BD-1353-4A4D-9AF4-0685F74D843D}"/>
                </a:ext>
              </a:extLst>
            </p:cNvPr>
            <p:cNvSpPr/>
            <p:nvPr/>
          </p:nvSpPr>
          <p:spPr>
            <a:xfrm>
              <a:off x="9092455" y="9765755"/>
              <a:ext cx="20944601" cy="160581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1000"/>
                </a:spcAft>
              </a:pPr>
              <a:r>
                <a:rPr lang="nl-NL" sz="6000" b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Ứng</a:t>
              </a:r>
              <a:r>
                <a:rPr lang="nl-NL" sz="60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nl-NL" sz="6000" b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ng</a:t>
              </a:r>
              <a:r>
                <a:rPr lang="nl-NL" sz="60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nl-NL" sz="6000" b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ủa</a:t>
              </a:r>
              <a:r>
                <a:rPr lang="nl-NL" sz="60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ammonia </a:t>
              </a:r>
              <a:r>
                <a:rPr lang="nl-NL" sz="6000" b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à</a:t>
              </a:r>
              <a:r>
                <a:rPr lang="nl-NL" sz="60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nl-NL" sz="6000" b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ột</a:t>
              </a:r>
              <a:r>
                <a:rPr lang="nl-NL" sz="60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nl-NL" sz="6000" b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ố</a:t>
              </a:r>
              <a:r>
                <a:rPr lang="nl-NL" sz="60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nl-NL" sz="6000" b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uối</a:t>
              </a:r>
              <a:r>
                <a:rPr lang="nl-NL" sz="60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ammonium</a:t>
              </a:r>
              <a:endParaRPr lang="en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" name="Google Shape;201;p1">
              <a:extLst>
                <a:ext uri="{FF2B5EF4-FFF2-40B4-BE49-F238E27FC236}">
                  <a16:creationId xmlns:a16="http://schemas.microsoft.com/office/drawing/2014/main" id="{73B1EC29-4717-834A-9800-7AEE82017B56}"/>
                </a:ext>
              </a:extLst>
            </p:cNvPr>
            <p:cNvGrpSpPr/>
            <p:nvPr/>
          </p:nvGrpSpPr>
          <p:grpSpPr>
            <a:xfrm>
              <a:off x="7459670" y="9982200"/>
              <a:ext cx="1489881" cy="1075024"/>
              <a:chOff x="7459669" y="7543800"/>
              <a:chExt cx="1477581" cy="1075024"/>
            </a:xfrm>
          </p:grpSpPr>
          <p:sp>
            <p:nvSpPr>
              <p:cNvPr id="5" name="Google Shape;202;p1">
                <a:extLst>
                  <a:ext uri="{FF2B5EF4-FFF2-40B4-BE49-F238E27FC236}">
                    <a16:creationId xmlns:a16="http://schemas.microsoft.com/office/drawing/2014/main" id="{7B2FAB3D-48DD-E943-9D1E-198D03810D08}"/>
                  </a:ext>
                </a:extLst>
              </p:cNvPr>
              <p:cNvSpPr/>
              <p:nvPr/>
            </p:nvSpPr>
            <p:spPr>
              <a:xfrm rot="-5400000">
                <a:off x="7469936" y="7533533"/>
                <a:ext cx="143688" cy="164221"/>
              </a:xfrm>
              <a:custGeom>
                <a:avLst/>
                <a:gdLst/>
                <a:ahLst/>
                <a:cxnLst/>
                <a:rect l="l" t="t" r="r" b="b"/>
                <a:pathLst>
                  <a:path w="296088" h="164221" extrusionOk="0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387025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6000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6" name="Google Shape;203;p1">
                <a:extLst>
                  <a:ext uri="{FF2B5EF4-FFF2-40B4-BE49-F238E27FC236}">
                    <a16:creationId xmlns:a16="http://schemas.microsoft.com/office/drawing/2014/main" id="{235C6727-CEC7-4F4A-858F-18EDE88BD3D9}"/>
                  </a:ext>
                </a:extLst>
              </p:cNvPr>
              <p:cNvGrpSpPr/>
              <p:nvPr/>
            </p:nvGrpSpPr>
            <p:grpSpPr>
              <a:xfrm>
                <a:off x="7469187" y="7603018"/>
                <a:ext cx="1468063" cy="1015806"/>
                <a:chOff x="7469187" y="7603018"/>
                <a:chExt cx="1468063" cy="1015806"/>
              </a:xfrm>
            </p:grpSpPr>
            <p:sp>
              <p:nvSpPr>
                <p:cNvPr id="7" name="Google Shape;204;p1">
                  <a:extLst>
                    <a:ext uri="{FF2B5EF4-FFF2-40B4-BE49-F238E27FC236}">
                      <a16:creationId xmlns:a16="http://schemas.microsoft.com/office/drawing/2014/main" id="{318C31DC-0A61-A043-B907-77F70B200983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>
                    <a:gd name="adj1" fmla="val 16667"/>
                    <a:gd name="adj2" fmla="val 0"/>
                  </a:avLst>
                </a:prstGeom>
                <a:solidFill>
                  <a:srgbClr val="135F82"/>
                </a:solidFill>
                <a:ln w="25400" cap="flat" cmpd="sng">
                  <a:solidFill>
                    <a:srgbClr val="BFBFBF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60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8" name="Google Shape;205;p1">
                  <a:extLst>
                    <a:ext uri="{FF2B5EF4-FFF2-40B4-BE49-F238E27FC236}">
                      <a16:creationId xmlns:a16="http://schemas.microsoft.com/office/drawing/2014/main" id="{494B8637-2CD0-BF43-AACD-5B918A336639}"/>
                    </a:ext>
                  </a:extLst>
                </p:cNvPr>
                <p:cNvSpPr txBox="1"/>
                <p:nvPr/>
              </p:nvSpPr>
              <p:spPr>
                <a:xfrm>
                  <a:off x="7609651" y="7603018"/>
                  <a:ext cx="1327599" cy="1015806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t" anchorCtr="0">
                  <a:sp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r>
                    <a:rPr lang="en-US" sz="6000" b="1" dirty="0">
                      <a:solidFill>
                        <a:srgbClr val="FFFFFF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III</a:t>
                  </a:r>
                  <a:endParaRPr sz="6000" dirty="0"/>
                </a:p>
              </p:txBody>
            </p:sp>
          </p:grpSp>
        </p:grpSp>
      </p:grpSp>
      <p:sp>
        <p:nvSpPr>
          <p:cNvPr id="9" name="Rectangle 2">
            <a:extLst>
              <a:ext uri="{FF2B5EF4-FFF2-40B4-BE49-F238E27FC236}">
                <a16:creationId xmlns:a16="http://schemas.microsoft.com/office/drawing/2014/main" id="{FD221A17-758B-7348-A45E-9BF1B5BD16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8394" y="2053860"/>
            <a:ext cx="23537194" cy="89409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VN" sz="50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kumimoji="0" lang="nl-NL" altLang="en-VN" sz="5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mmonia </a:t>
            </a:r>
            <a:r>
              <a:rPr kumimoji="0" lang="nl-NL" altLang="en-VN" sz="5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ủ</a:t>
            </a:r>
            <a:r>
              <a:rPr kumimoji="0" lang="nl-NL" altLang="en-VN" sz="5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altLang="en-VN" sz="5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yếu</a:t>
            </a:r>
            <a:r>
              <a:rPr kumimoji="0" lang="nl-NL" altLang="en-VN" sz="5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altLang="en-VN" sz="5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kumimoji="0" lang="nl-NL" altLang="en-VN" sz="5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altLang="en-VN" sz="5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kumimoji="0" lang="nl-NL" altLang="en-VN" sz="5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altLang="en-VN" sz="5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kumimoji="0" lang="nl-NL" altLang="en-VN" sz="5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altLang="en-VN" sz="5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kumimoji="0" lang="nl-NL" altLang="en-VN" sz="5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altLang="en-VN" sz="5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nl-NL" altLang="en-VN" sz="5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altLang="en-VN" sz="5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uối</a:t>
            </a:r>
            <a:r>
              <a:rPr kumimoji="0" lang="nl-NL" altLang="en-VN" sz="5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mmonium </a:t>
            </a:r>
            <a:r>
              <a:rPr kumimoji="0" lang="nl-NL" altLang="en-VN" sz="5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nl-NL" altLang="en-VN" sz="5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altLang="en-VN" sz="5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kumimoji="0" lang="nl-NL" altLang="en-VN" sz="5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altLang="en-VN" sz="5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kumimoji="0" lang="nl-NL" altLang="en-VN" sz="5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altLang="en-VN" sz="5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kumimoji="0" lang="nl-NL" altLang="en-VN" sz="5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altLang="en-VN" sz="5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kumimoji="0" lang="nl-NL" altLang="en-VN" sz="5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altLang="en-VN" sz="5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ạm</a:t>
            </a:r>
            <a:r>
              <a:rPr kumimoji="0" lang="nl-NL" altLang="en-VN" sz="5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altLang="en-VN" sz="5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urea</a:t>
            </a:r>
            <a:endParaRPr kumimoji="0" lang="nl-NL" altLang="en-VN" sz="5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VN" sz="5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Ammonia </a:t>
            </a:r>
            <a:r>
              <a:rPr kumimoji="0" lang="nl-NL" altLang="en-VN" sz="5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kumimoji="0" lang="nl-NL" altLang="en-VN" sz="5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altLang="en-VN" sz="5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nl-NL" altLang="en-VN" sz="5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altLang="en-VN" sz="5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kumimoji="0" lang="nl-NL" altLang="en-VN" sz="5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altLang="en-VN" sz="5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kumimoji="0" lang="nl-NL" altLang="en-VN" sz="5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altLang="en-VN" sz="5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kumimoji="0" lang="nl-NL" altLang="en-VN" sz="5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altLang="en-VN" sz="5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kumimoji="0" lang="nl-NL" altLang="en-VN" sz="5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altLang="en-VN" sz="5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kumimoji="0" lang="nl-NL" altLang="en-VN" sz="5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altLang="en-VN" sz="5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kumimoji="0" lang="nl-NL" altLang="en-VN" sz="5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altLang="en-VN" sz="5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kumimoji="0" lang="nl-NL" altLang="en-VN" sz="5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altLang="en-VN" sz="5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itric</a:t>
            </a:r>
            <a:r>
              <a:rPr kumimoji="0" lang="nl-NL" altLang="en-VN" sz="5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cid, </a:t>
            </a:r>
            <a:r>
              <a:rPr kumimoji="0" lang="nl-NL" altLang="en-VN" sz="5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kumimoji="0" lang="nl-NL" altLang="en-VN" sz="5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altLang="en-VN" sz="5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kumimoji="0" lang="nl-NL" altLang="en-VN" sz="5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altLang="en-VN" sz="5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kumimoji="0" lang="nl-NL" altLang="en-VN" sz="5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altLang="en-VN" sz="5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ây</a:t>
            </a:r>
            <a:r>
              <a:rPr kumimoji="0" lang="nl-NL" altLang="en-VN" sz="5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altLang="en-VN" sz="5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ổ</a:t>
            </a:r>
            <a:r>
              <a:rPr kumimoji="0" lang="nl-NL" altLang="en-VN" sz="5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nl-NL" altLang="en-VN" sz="5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kumimoji="0" lang="nl-NL" altLang="en-VN" sz="5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altLang="en-VN" sz="5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kumimoji="0" lang="nl-NL" altLang="en-VN" sz="5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altLang="en-VN" sz="5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ung</a:t>
            </a:r>
            <a:r>
              <a:rPr kumimoji="0" lang="nl-NL" altLang="en-VN" sz="5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altLang="en-VN" sz="5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ôi</a:t>
            </a:r>
            <a:r>
              <a:rPr kumimoji="0" lang="nl-NL" altLang="en-VN" sz="5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altLang="en-VN" sz="5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kumimoji="0" lang="nl-NL" altLang="en-VN" sz="5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altLang="en-VN" sz="5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nh</a:t>
            </a:r>
            <a:r>
              <a:rPr kumimoji="0" lang="nl-NL" altLang="en-VN" sz="5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altLang="en-VN" sz="5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nl-NL" altLang="en-VN" sz="5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altLang="en-VN" sz="5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kumimoji="0" lang="nl-NL" altLang="en-VN" sz="5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altLang="en-VN" sz="5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iệp</a:t>
            </a:r>
            <a:r>
              <a:rPr kumimoji="0" lang="nl-NL" altLang="en-VN" sz="5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nl-NL" altLang="en-VN" sz="5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VN" sz="5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kumimoji="0" lang="nl-NL" altLang="en-VN" sz="5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nl-NL" altLang="en-VN" sz="5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altLang="en-VN" sz="5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nl-NL" altLang="en-VN" sz="5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altLang="en-VN" sz="5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uối</a:t>
            </a:r>
            <a:r>
              <a:rPr kumimoji="0" lang="nl-NL" altLang="en-VN" sz="5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mmonium </a:t>
            </a:r>
            <a:r>
              <a:rPr kumimoji="0" lang="nl-NL" altLang="en-VN" sz="5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kumimoji="0" lang="nl-NL" altLang="en-VN" sz="5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altLang="en-VN" sz="5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kumimoji="0" lang="nl-NL" altLang="en-VN" sz="5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altLang="en-VN" sz="5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kumimoji="0" lang="nl-NL" altLang="en-VN" sz="5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altLang="en-VN" sz="5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kumimoji="0" lang="nl-NL" altLang="en-VN" sz="5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altLang="en-VN" sz="5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ạm</a:t>
            </a:r>
            <a:r>
              <a:rPr kumimoji="0" lang="nl-NL" altLang="en-VN" sz="5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nl-NL" altLang="en-VN" sz="5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kumimoji="0" lang="nl-NL" altLang="en-VN" sz="5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altLang="en-VN" sz="5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kumimoji="0" lang="nl-NL" altLang="en-VN" sz="5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i </a:t>
            </a:r>
            <a:r>
              <a:rPr kumimoji="0" lang="nl-NL" altLang="en-VN" sz="5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nl-NL" altLang="en-VN" sz="5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in </a:t>
            </a:r>
            <a:r>
              <a:rPr kumimoji="0" lang="nl-NL" altLang="en-VN" sz="5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kumimoji="0" lang="nl-NL" altLang="en-VN" sz="5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altLang="en-VN" sz="5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kumimoji="0" lang="nl-NL" altLang="en-VN" sz="5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altLang="en-VN" sz="5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kumimoji="0" lang="nl-NL" altLang="en-VN" sz="5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altLang="en-VN" sz="5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kumimoji="0" lang="nl-NL" altLang="en-VN" sz="5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altLang="en-VN" sz="5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kumimoji="0" lang="nl-NL" altLang="en-VN" sz="5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altLang="en-VN" sz="5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ạch</a:t>
            </a:r>
            <a:r>
              <a:rPr kumimoji="0" lang="nl-NL" altLang="en-VN" sz="5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altLang="en-VN" sz="5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ề</a:t>
            </a:r>
            <a:r>
              <a:rPr kumimoji="0" lang="nl-NL" altLang="en-VN" sz="5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altLang="en-VN" sz="5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kumimoji="0" lang="nl-NL" altLang="en-VN" sz="5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altLang="en-VN" sz="5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kumimoji="0" lang="nl-NL" altLang="en-VN" sz="5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altLang="en-VN" sz="5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kumimoji="0" lang="nl-NL" altLang="en-VN" sz="5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altLang="en-VN" sz="5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</a:t>
            </a:r>
            <a:r>
              <a:rPr kumimoji="0" lang="nl-NL" altLang="en-VN" sz="5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NH</a:t>
            </a:r>
            <a:r>
              <a:rPr kumimoji="0" lang="nl-NL" altLang="en-VN" sz="50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kumimoji="0" lang="nl-NL" altLang="en-VN" sz="5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l)</a:t>
            </a:r>
            <a:endParaRPr kumimoji="0" lang="nl-NL" altLang="en-VN" sz="5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VN" sz="5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kumimoji="0" lang="nl-NL" altLang="en-VN" sz="5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kumimoji="0" lang="nl-NL" altLang="en-VN" sz="5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altLang="en-VN" sz="5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kumimoji="0" lang="nl-NL" altLang="en-VN" sz="5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altLang="en-VN" sz="5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kumimoji="0" lang="nl-NL" altLang="en-VN" sz="5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ra:</a:t>
            </a:r>
            <a:endParaRPr kumimoji="0" lang="nl-NL" altLang="en-VN" sz="5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altLang="en-VN" sz="5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443365C-8148-C741-8AEB-C648EC09A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201661"/>
              </p:ext>
            </p:extLst>
          </p:nvPr>
        </p:nvGraphicFramePr>
        <p:xfrm>
          <a:off x="7627783" y="10235937"/>
          <a:ext cx="6871994" cy="1488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r:id="rId3" imgW="1993900" imgH="266700" progId="Equation.DSMT4">
                  <p:embed/>
                </p:oleObj>
              </mc:Choice>
              <mc:Fallback>
                <p:oleObj r:id="rId3" imgW="1993900" imgH="266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7783" y="10235937"/>
                        <a:ext cx="6871994" cy="14885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>
            <a:extLst>
              <a:ext uri="{FF2B5EF4-FFF2-40B4-BE49-F238E27FC236}">
                <a16:creationId xmlns:a16="http://schemas.microsoft.com/office/drawing/2014/main" id="{CEA3A5C1-29DA-2C4C-9D9E-2A8B1FD71C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73334" y="12112482"/>
            <a:ext cx="10168168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VN" sz="5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ỉ</a:t>
            </a:r>
            <a:r>
              <a:rPr kumimoji="0" lang="nl-NL" altLang="en-VN" sz="5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nl-NL" altLang="en-VN" sz="5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lệ</a:t>
            </a:r>
            <a:r>
              <a:rPr kumimoji="0" lang="nl-NL" altLang="en-VN" sz="5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mol </a:t>
            </a:r>
            <a:r>
              <a:rPr kumimoji="0" lang="nl-NL" altLang="en-VN" sz="5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giữa</a:t>
            </a:r>
            <a:r>
              <a:rPr kumimoji="0" lang="nl-NL" altLang="en-VN" sz="5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NH</a:t>
            </a:r>
            <a:r>
              <a:rPr kumimoji="0" lang="nl-NL" altLang="en-VN" sz="50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3</a:t>
            </a:r>
            <a:r>
              <a:rPr kumimoji="0" lang="nl-NL" altLang="en-VN" sz="5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nl-NL" altLang="en-VN" sz="5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kumimoji="0" lang="nl-NL" altLang="en-VN" sz="5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H</a:t>
            </a:r>
            <a:r>
              <a:rPr kumimoji="0" lang="nl-NL" altLang="en-VN" sz="50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3</a:t>
            </a:r>
            <a:r>
              <a:rPr kumimoji="0" lang="nl-NL" altLang="en-VN" sz="5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PO</a:t>
            </a:r>
            <a:r>
              <a:rPr kumimoji="0" lang="nl-NL" altLang="en-VN" sz="50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4 </a:t>
            </a:r>
            <a:r>
              <a:rPr kumimoji="0" lang="nl-NL" altLang="en-VN" sz="5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là</a:t>
            </a:r>
            <a:r>
              <a:rPr kumimoji="0" lang="nl-NL" altLang="en-VN" sz="5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2:1</a:t>
            </a:r>
            <a:r>
              <a:rPr kumimoji="0" lang="nl-NL" altLang="en-VN" sz="5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F89858C3-6093-6F42-8DEC-7CA45EA6F18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694727" y="7924802"/>
            <a:ext cx="6352192" cy="56960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325212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oogle Shape;206;p1">
            <a:extLst>
              <a:ext uri="{FF2B5EF4-FFF2-40B4-BE49-F238E27FC236}">
                <a16:creationId xmlns:a16="http://schemas.microsoft.com/office/drawing/2014/main" id="{0D63CD5E-775D-814A-8B8E-495803FE22F2}"/>
              </a:ext>
            </a:extLst>
          </p:cNvPr>
          <p:cNvGrpSpPr/>
          <p:nvPr/>
        </p:nvGrpSpPr>
        <p:grpSpPr>
          <a:xfrm>
            <a:off x="842023" y="885056"/>
            <a:ext cx="23543565" cy="1142115"/>
            <a:chOff x="7459669" y="9982200"/>
            <a:chExt cx="23547821" cy="1142321"/>
          </a:xfrm>
        </p:grpSpPr>
        <p:sp>
          <p:nvSpPr>
            <p:cNvPr id="3" name="Google Shape;207;p1">
              <a:extLst>
                <a:ext uri="{FF2B5EF4-FFF2-40B4-BE49-F238E27FC236}">
                  <a16:creationId xmlns:a16="http://schemas.microsoft.com/office/drawing/2014/main" id="{423EF920-650A-8245-9217-08CBE4A2C1A4}"/>
                </a:ext>
              </a:extLst>
            </p:cNvPr>
            <p:cNvSpPr/>
            <p:nvPr/>
          </p:nvSpPr>
          <p:spPr>
            <a:xfrm>
              <a:off x="9022229" y="10108716"/>
              <a:ext cx="21985261" cy="101580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nl-NL" sz="6000" b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Nguồn</a:t>
              </a:r>
              <a:r>
                <a:rPr lang="nl-NL" sz="60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nl-NL" sz="6000" b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gốc</a:t>
              </a:r>
              <a:r>
                <a:rPr lang="nl-NL" sz="60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nl-NL" sz="6000" b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một</a:t>
              </a:r>
              <a:r>
                <a:rPr lang="nl-NL" sz="60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nl-NL" sz="6000" b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số</a:t>
              </a:r>
              <a:r>
                <a:rPr lang="nl-NL" sz="60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oxide  </a:t>
              </a:r>
              <a:r>
                <a:rPr lang="nl-NL" sz="6000" b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của</a:t>
              </a:r>
              <a:r>
                <a:rPr lang="nl-NL" sz="60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nl-NL" sz="6000" b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nitrogen</a:t>
              </a:r>
              <a:r>
                <a:rPr lang="nl-NL" sz="60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nl-NL" sz="6000" b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trong</a:t>
              </a:r>
              <a:r>
                <a:rPr lang="nl-NL" sz="60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nl-NL" sz="6000" b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không</a:t>
              </a:r>
              <a:r>
                <a:rPr lang="nl-NL" sz="60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nl-NL" sz="6000" b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khí</a:t>
              </a:r>
              <a:r>
                <a:rPr lang="nl-NL" sz="60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. </a:t>
              </a:r>
              <a:r>
                <a:rPr lang="nl-NL" sz="6000" b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Mưa</a:t>
              </a:r>
              <a:r>
                <a:rPr lang="nl-NL" sz="60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acid.</a:t>
              </a:r>
              <a:r>
                <a:rPr lang="en-VN" sz="6000" dirty="0">
                  <a:effectLst/>
                </a:rPr>
                <a:t> </a:t>
              </a:r>
              <a:endParaRPr sz="60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4" name="Google Shape;208;p1">
              <a:extLst>
                <a:ext uri="{FF2B5EF4-FFF2-40B4-BE49-F238E27FC236}">
                  <a16:creationId xmlns:a16="http://schemas.microsoft.com/office/drawing/2014/main" id="{AAABD297-2214-9F4E-8CCC-C306D0FED16F}"/>
                </a:ext>
              </a:extLst>
            </p:cNvPr>
            <p:cNvGrpSpPr/>
            <p:nvPr/>
          </p:nvGrpSpPr>
          <p:grpSpPr>
            <a:xfrm>
              <a:off x="7459669" y="9982200"/>
              <a:ext cx="1413741" cy="1046443"/>
              <a:chOff x="7459669" y="7543800"/>
              <a:chExt cx="1402070" cy="1046443"/>
            </a:xfrm>
          </p:grpSpPr>
          <p:sp>
            <p:nvSpPr>
              <p:cNvPr id="5" name="Google Shape;209;p1">
                <a:extLst>
                  <a:ext uri="{FF2B5EF4-FFF2-40B4-BE49-F238E27FC236}">
                    <a16:creationId xmlns:a16="http://schemas.microsoft.com/office/drawing/2014/main" id="{2D684C7F-AD64-5947-AE22-24E6A5E424F5}"/>
                  </a:ext>
                </a:extLst>
              </p:cNvPr>
              <p:cNvSpPr/>
              <p:nvPr/>
            </p:nvSpPr>
            <p:spPr>
              <a:xfrm rot="-5400000">
                <a:off x="7469936" y="7533533"/>
                <a:ext cx="143688" cy="164221"/>
              </a:xfrm>
              <a:custGeom>
                <a:avLst/>
                <a:gdLst/>
                <a:ahLst/>
                <a:cxnLst/>
                <a:rect l="l" t="t" r="r" b="b"/>
                <a:pathLst>
                  <a:path w="296088" h="164221" extrusionOk="0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387025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6000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6" name="Google Shape;210;p1">
                <a:extLst>
                  <a:ext uri="{FF2B5EF4-FFF2-40B4-BE49-F238E27FC236}">
                    <a16:creationId xmlns:a16="http://schemas.microsoft.com/office/drawing/2014/main" id="{D4B63140-008C-F943-8EC2-AEAC0AEE41E0}"/>
                  </a:ext>
                </a:extLst>
              </p:cNvPr>
              <p:cNvGrpSpPr/>
              <p:nvPr/>
            </p:nvGrpSpPr>
            <p:grpSpPr>
              <a:xfrm>
                <a:off x="7469187" y="7574438"/>
                <a:ext cx="1392552" cy="1015805"/>
                <a:chOff x="7469187" y="7574438"/>
                <a:chExt cx="1392552" cy="1015805"/>
              </a:xfrm>
            </p:grpSpPr>
            <p:sp>
              <p:nvSpPr>
                <p:cNvPr id="7" name="Google Shape;211;p1">
                  <a:extLst>
                    <a:ext uri="{FF2B5EF4-FFF2-40B4-BE49-F238E27FC236}">
                      <a16:creationId xmlns:a16="http://schemas.microsoft.com/office/drawing/2014/main" id="{BA9C2807-4F35-B14C-9C0F-220AF8AC3774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>
                    <a:gd name="adj1" fmla="val 16667"/>
                    <a:gd name="adj2" fmla="val 0"/>
                  </a:avLst>
                </a:prstGeom>
                <a:solidFill>
                  <a:srgbClr val="135F82"/>
                </a:solidFill>
                <a:ln w="25400" cap="flat" cmpd="sng">
                  <a:solidFill>
                    <a:srgbClr val="BFBFBF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60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8" name="Google Shape;212;p1">
                  <a:extLst>
                    <a:ext uri="{FF2B5EF4-FFF2-40B4-BE49-F238E27FC236}">
                      <a16:creationId xmlns:a16="http://schemas.microsoft.com/office/drawing/2014/main" id="{D7138C1D-B9F9-F84E-9CC1-2FF936F25AF5}"/>
                    </a:ext>
                  </a:extLst>
                </p:cNvPr>
                <p:cNvSpPr txBox="1"/>
                <p:nvPr/>
              </p:nvSpPr>
              <p:spPr>
                <a:xfrm>
                  <a:off x="7599269" y="7574438"/>
                  <a:ext cx="1262470" cy="101580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t" anchorCtr="0">
                  <a:sp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r>
                    <a:rPr lang="en-US" sz="6000" b="1" dirty="0">
                      <a:solidFill>
                        <a:srgbClr val="FFFFFF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IV</a:t>
                  </a:r>
                  <a:endParaRPr sz="6000" b="1" dirty="0">
                    <a:solidFill>
                      <a:srgbClr val="FFFFFF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</p:grpSp>
      </p:grpSp>
      <p:pic>
        <p:nvPicPr>
          <p:cNvPr id="12" name="Picture 11">
            <a:extLst>
              <a:ext uri="{FF2B5EF4-FFF2-40B4-BE49-F238E27FC236}">
                <a16:creationId xmlns:a16="http://schemas.microsoft.com/office/drawing/2014/main" id="{E92BA01D-4406-854E-9CAD-75F7440682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946400"/>
            <a:ext cx="12598400" cy="10771188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D25DC04A-D09B-854E-9CFB-E67A7C3BB2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92794" y="2946400"/>
            <a:ext cx="12286885" cy="107711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019848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A68DF2-D4C1-B04E-BF68-F0A478D9AED1}"/>
              </a:ext>
            </a:extLst>
          </p:cNvPr>
          <p:cNvSpPr txBox="1"/>
          <p:nvPr/>
        </p:nvSpPr>
        <p:spPr>
          <a:xfrm>
            <a:off x="1354666" y="573583"/>
            <a:ext cx="12192000" cy="11082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1000"/>
              </a:spcAft>
            </a:pPr>
            <a:r>
              <a:rPr lang="nl-NL" sz="50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nl-NL" sz="5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50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nl-NL" sz="5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50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nl-NL" sz="5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50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nl-NL" sz="5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50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nl-NL" sz="50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ưa</a:t>
            </a:r>
            <a:r>
              <a:rPr lang="nl-NL" sz="5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cid.</a:t>
            </a:r>
            <a:endParaRPr lang="en-VN" sz="5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761D1B9-908C-5E42-982E-8CC35A8FB73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5551" y="3222359"/>
            <a:ext cx="11679829" cy="920074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1EA4027-4A7D-9346-BD71-3BFB0E1EEA1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2466" y="4530846"/>
            <a:ext cx="11705385" cy="920074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2472065B-98EC-3C47-A099-5D6A66BD8D4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5576" y="5625429"/>
            <a:ext cx="10834424" cy="1088174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676C3DA3-8F46-6A49-A7B6-9879624BCFF3}"/>
              </a:ext>
            </a:extLst>
          </p:cNvPr>
          <p:cNvSpPr txBox="1"/>
          <p:nvPr/>
        </p:nvSpPr>
        <p:spPr>
          <a:xfrm>
            <a:off x="1665551" y="2092032"/>
            <a:ext cx="1219200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50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ạo</a:t>
            </a:r>
            <a:r>
              <a:rPr lang="en-US" sz="50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0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50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NO</a:t>
            </a:r>
            <a:r>
              <a:rPr lang="en-US" sz="5000" baseline="-250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endParaRPr lang="en-VN" sz="5000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C22343F-9038-3C46-B17D-107B8AE320AF}"/>
              </a:ext>
            </a:extLst>
          </p:cNvPr>
          <p:cNvSpPr txBox="1"/>
          <p:nvPr/>
        </p:nvSpPr>
        <p:spPr>
          <a:xfrm>
            <a:off x="1865576" y="6437318"/>
            <a:ext cx="12192000" cy="11082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1000"/>
              </a:spcAft>
            </a:pPr>
            <a:r>
              <a:rPr lang="nl-NL" sz="5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nl-NL" sz="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5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nl-NL" sz="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nl-NL" sz="50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nl-NL" sz="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nl-NL" sz="50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VN" sz="5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BABDED8C-91FF-524C-8EF1-5E95BF1B299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8771" y="8016740"/>
            <a:ext cx="16320825" cy="539819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13232904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oogle Shape;213;p1">
            <a:extLst>
              <a:ext uri="{FF2B5EF4-FFF2-40B4-BE49-F238E27FC236}">
                <a16:creationId xmlns:a16="http://schemas.microsoft.com/office/drawing/2014/main" id="{99228717-7ECD-D44C-AC48-ABB72B0C98CC}"/>
              </a:ext>
            </a:extLst>
          </p:cNvPr>
          <p:cNvGrpSpPr/>
          <p:nvPr/>
        </p:nvGrpSpPr>
        <p:grpSpPr>
          <a:xfrm>
            <a:off x="1092385" y="253357"/>
            <a:ext cx="21339696" cy="1605526"/>
            <a:chOff x="7459669" y="9737175"/>
            <a:chExt cx="21343554" cy="1605818"/>
          </a:xfrm>
        </p:grpSpPr>
        <p:sp>
          <p:nvSpPr>
            <p:cNvPr id="3" name="Google Shape;214;p1">
              <a:extLst>
                <a:ext uri="{FF2B5EF4-FFF2-40B4-BE49-F238E27FC236}">
                  <a16:creationId xmlns:a16="http://schemas.microsoft.com/office/drawing/2014/main" id="{7D17F9D9-C492-614C-821E-79C3A388A6D2}"/>
                </a:ext>
              </a:extLst>
            </p:cNvPr>
            <p:cNvSpPr/>
            <p:nvPr/>
          </p:nvSpPr>
          <p:spPr>
            <a:xfrm>
              <a:off x="9092456" y="9737175"/>
              <a:ext cx="19710767" cy="160581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1000"/>
                </a:spcAft>
              </a:pPr>
              <a:r>
                <a:rPr lang="nl-NL" sz="6000" b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itric</a:t>
              </a:r>
              <a:r>
                <a:rPr lang="nl-NL" sz="60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acid</a:t>
              </a:r>
              <a:endParaRPr lang="en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" name="Google Shape;215;p1">
              <a:extLst>
                <a:ext uri="{FF2B5EF4-FFF2-40B4-BE49-F238E27FC236}">
                  <a16:creationId xmlns:a16="http://schemas.microsoft.com/office/drawing/2014/main" id="{D5606426-48E9-7440-8830-5AA4E7CEC08B}"/>
                </a:ext>
              </a:extLst>
            </p:cNvPr>
            <p:cNvGrpSpPr/>
            <p:nvPr/>
          </p:nvGrpSpPr>
          <p:grpSpPr>
            <a:xfrm>
              <a:off x="7459669" y="9982200"/>
              <a:ext cx="1392615" cy="1046443"/>
              <a:chOff x="7459669" y="7543800"/>
              <a:chExt cx="1381118" cy="1046443"/>
            </a:xfrm>
          </p:grpSpPr>
          <p:sp>
            <p:nvSpPr>
              <p:cNvPr id="5" name="Google Shape;216;p1">
                <a:extLst>
                  <a:ext uri="{FF2B5EF4-FFF2-40B4-BE49-F238E27FC236}">
                    <a16:creationId xmlns:a16="http://schemas.microsoft.com/office/drawing/2014/main" id="{69CD6839-A625-6641-A96E-4C43B1E13E4D}"/>
                  </a:ext>
                </a:extLst>
              </p:cNvPr>
              <p:cNvSpPr/>
              <p:nvPr/>
            </p:nvSpPr>
            <p:spPr>
              <a:xfrm rot="-5400000">
                <a:off x="7469936" y="7533533"/>
                <a:ext cx="143688" cy="164221"/>
              </a:xfrm>
              <a:custGeom>
                <a:avLst/>
                <a:gdLst/>
                <a:ahLst/>
                <a:cxnLst/>
                <a:rect l="l" t="t" r="r" b="b"/>
                <a:pathLst>
                  <a:path w="296088" h="164221" extrusionOk="0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387025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6000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6" name="Google Shape;217;p1">
                <a:extLst>
                  <a:ext uri="{FF2B5EF4-FFF2-40B4-BE49-F238E27FC236}">
                    <a16:creationId xmlns:a16="http://schemas.microsoft.com/office/drawing/2014/main" id="{90586EDE-A74B-CC45-AA81-7DE4742B780C}"/>
                  </a:ext>
                </a:extLst>
              </p:cNvPr>
              <p:cNvGrpSpPr/>
              <p:nvPr/>
            </p:nvGrpSpPr>
            <p:grpSpPr>
              <a:xfrm>
                <a:off x="7469187" y="7574438"/>
                <a:ext cx="1371600" cy="1015805"/>
                <a:chOff x="7469187" y="7574438"/>
                <a:chExt cx="1371600" cy="1015805"/>
              </a:xfrm>
            </p:grpSpPr>
            <p:sp>
              <p:nvSpPr>
                <p:cNvPr id="7" name="Google Shape;218;p1">
                  <a:extLst>
                    <a:ext uri="{FF2B5EF4-FFF2-40B4-BE49-F238E27FC236}">
                      <a16:creationId xmlns:a16="http://schemas.microsoft.com/office/drawing/2014/main" id="{C7F3057F-DB42-D642-8CB3-0F3C55343134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>
                    <a:gd name="adj1" fmla="val 16667"/>
                    <a:gd name="adj2" fmla="val 0"/>
                  </a:avLst>
                </a:prstGeom>
                <a:solidFill>
                  <a:srgbClr val="135F82"/>
                </a:solidFill>
                <a:ln w="25400" cap="flat" cmpd="sng">
                  <a:solidFill>
                    <a:srgbClr val="BFBFBF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60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8" name="Google Shape;219;p1">
                  <a:extLst>
                    <a:ext uri="{FF2B5EF4-FFF2-40B4-BE49-F238E27FC236}">
                      <a16:creationId xmlns:a16="http://schemas.microsoft.com/office/drawing/2014/main" id="{BC9E00B7-1DBF-1442-A345-71633C91FFA9}"/>
                    </a:ext>
                  </a:extLst>
                </p:cNvPr>
                <p:cNvSpPr txBox="1"/>
                <p:nvPr/>
              </p:nvSpPr>
              <p:spPr>
                <a:xfrm>
                  <a:off x="7949252" y="7574438"/>
                  <a:ext cx="526627" cy="101580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t" anchorCtr="0">
                  <a:sp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r>
                    <a:rPr lang="en-US" sz="6000" b="1" dirty="0">
                      <a:solidFill>
                        <a:srgbClr val="FFFFFF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V</a:t>
                  </a:r>
                  <a:endParaRPr sz="6000" b="1" dirty="0">
                    <a:solidFill>
                      <a:srgbClr val="FFFFFF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</p:grpSp>
      </p:grpSp>
      <p:pic>
        <p:nvPicPr>
          <p:cNvPr id="10" name="Picture 9">
            <a:extLst>
              <a:ext uri="{FF2B5EF4-FFF2-40B4-BE49-F238E27FC236}">
                <a16:creationId xmlns:a16="http://schemas.microsoft.com/office/drawing/2014/main" id="{25326318-B0F7-BA41-A4BB-811AA41BDD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55733" y="2727508"/>
            <a:ext cx="13106400" cy="800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317339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DF209A6-89B7-CD49-849B-DEC6192E1BE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6800" y="1686303"/>
            <a:ext cx="9550399" cy="682171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665C64D1-C6D4-5742-B1F2-FEB21B3C428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7041" y="4488736"/>
            <a:ext cx="15878677" cy="47401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1883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C83F6269-0D25-1449-96DC-D768CD288DAB}"/>
              </a:ext>
            </a:extLst>
          </p:cNvPr>
          <p:cNvSpPr txBox="1"/>
          <p:nvPr/>
        </p:nvSpPr>
        <p:spPr>
          <a:xfrm>
            <a:off x="812800" y="575734"/>
            <a:ext cx="20929600" cy="226241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1000"/>
              </a:spcAft>
            </a:pPr>
            <a:r>
              <a:rPr lang="nl-NL" sz="5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í: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ỏng</a:t>
            </a: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tan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n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i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on</a:t>
            </a:r>
            <a:endParaRPr lang="en-VN" sz="5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F4793FA-58AD-A14D-BE90-737886CBB4E1}"/>
              </a:ext>
            </a:extLst>
          </p:cNvPr>
          <p:cNvSpPr txBox="1"/>
          <p:nvPr/>
        </p:nvSpPr>
        <p:spPr>
          <a:xfrm>
            <a:off x="812800" y="3045880"/>
            <a:ext cx="17407467" cy="11082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1000"/>
              </a:spcAft>
            </a:pP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có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cid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ạnh</a:t>
            </a: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ó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xi</a:t>
            </a: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ạnh</a:t>
            </a: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VN" sz="5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02AA7B8-BFDF-B141-85C7-C6AB5CF11D98}"/>
              </a:ext>
            </a:extLst>
          </p:cNvPr>
          <p:cNvSpPr txBox="1"/>
          <p:nvPr/>
        </p:nvSpPr>
        <p:spPr>
          <a:xfrm>
            <a:off x="812800" y="4570511"/>
            <a:ext cx="23266400" cy="16312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ùng</a:t>
            </a: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ản</a:t>
            </a: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ất</a:t>
            </a: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ạm</a:t>
            </a: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xi</a:t>
            </a: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óa</a:t>
            </a: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ữu</a:t>
            </a: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ơ</a:t>
            </a: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ốc</a:t>
            </a: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ổ</a:t>
            </a: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,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ành</a:t>
            </a: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iệp</a:t>
            </a: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uyện</a:t>
            </a: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kim,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ẫu</a:t>
            </a: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..</a:t>
            </a:r>
            <a:r>
              <a:rPr lang="en-VN" sz="5000" dirty="0">
                <a:effectLst/>
              </a:rPr>
              <a:t> </a:t>
            </a:r>
            <a:endParaRPr lang="en-VN" sz="5000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89DF7366-03A8-724D-88A1-AD3FD44B23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46841" y="6553991"/>
            <a:ext cx="14299291" cy="1631216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5116F05F-3F91-9240-ADAA-3861D1F46DB2}"/>
              </a:ext>
            </a:extLst>
          </p:cNvPr>
          <p:cNvSpPr txBox="1"/>
          <p:nvPr/>
        </p:nvSpPr>
        <p:spPr>
          <a:xfrm>
            <a:off x="5554132" y="8589065"/>
            <a:ext cx="10769601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nl-NL" sz="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nl-NL" sz="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ản</a:t>
            </a: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ất</a:t>
            </a: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ạm</a:t>
            </a:r>
            <a:endParaRPr lang="en-VN" sz="5000" dirty="0"/>
          </a:p>
        </p:txBody>
      </p:sp>
    </p:spTree>
    <p:extLst>
      <p:ext uri="{BB962C8B-B14F-4D97-AF65-F5344CB8AC3E}">
        <p14:creationId xmlns:p14="http://schemas.microsoft.com/office/powerpoint/2010/main" val="264798608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>
            <a:extLst>
              <a:ext uri="{FF2B5EF4-FFF2-40B4-BE49-F238E27FC236}">
                <a16:creationId xmlns:a16="http://schemas.microsoft.com/office/drawing/2014/main" id="{4EB98881-A410-4349-B84E-7A1B638EFA17}"/>
              </a:ext>
            </a:extLst>
          </p:cNvPr>
          <p:cNvSpPr/>
          <p:nvPr/>
        </p:nvSpPr>
        <p:spPr>
          <a:xfrm>
            <a:off x="3702205" y="3947532"/>
            <a:ext cx="17552019" cy="506265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>
              <a:solidFill>
                <a:sysClr val="windowText" lastClr="000000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CF21AD6-2B96-E54A-AF2B-733114531BC3}"/>
              </a:ext>
            </a:extLst>
          </p:cNvPr>
          <p:cNvSpPr txBox="1"/>
          <p:nvPr/>
        </p:nvSpPr>
        <p:spPr>
          <a:xfrm>
            <a:off x="7292901" y="5843237"/>
            <a:ext cx="11530361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0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5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:</a:t>
            </a:r>
            <a:r>
              <a:rPr lang="en-US" sz="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ểu</a:t>
            </a:r>
            <a:r>
              <a:rPr lang="en-US" sz="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ường</a:t>
            </a:r>
            <a:r>
              <a:rPr lang="en-US" sz="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ùi</a:t>
            </a:r>
            <a:r>
              <a:rPr lang="en-US" sz="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ì</a:t>
            </a:r>
            <a:r>
              <a:rPr lang="en-US" sz="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</a:t>
            </a:r>
            <a:endParaRPr lang="en-VN" sz="5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VN" sz="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Curved Left Arrow 3">
            <a:hlinkClick r:id="rId2" action="ppaction://hlinksldjump"/>
            <a:extLst>
              <a:ext uri="{FF2B5EF4-FFF2-40B4-BE49-F238E27FC236}">
                <a16:creationId xmlns:a16="http://schemas.microsoft.com/office/drawing/2014/main" id="{FAEF1873-843C-DD49-A995-D8197AFE2E04}"/>
              </a:ext>
            </a:extLst>
          </p:cNvPr>
          <p:cNvSpPr/>
          <p:nvPr/>
        </p:nvSpPr>
        <p:spPr>
          <a:xfrm>
            <a:off x="20852780" y="11017405"/>
            <a:ext cx="1984918" cy="1739590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467210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15DEAA3-ACD0-E44E-84D4-F2C28CB20A2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20533" y="0"/>
            <a:ext cx="20116800" cy="136184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303383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oogle Shape;213;p1">
            <a:extLst>
              <a:ext uri="{FF2B5EF4-FFF2-40B4-BE49-F238E27FC236}">
                <a16:creationId xmlns:a16="http://schemas.microsoft.com/office/drawing/2014/main" id="{CA0FAAAD-0DD9-4749-A841-35D0CD2635F7}"/>
              </a:ext>
            </a:extLst>
          </p:cNvPr>
          <p:cNvGrpSpPr/>
          <p:nvPr/>
        </p:nvGrpSpPr>
        <p:grpSpPr>
          <a:xfrm>
            <a:off x="1141065" y="0"/>
            <a:ext cx="21339700" cy="1605528"/>
            <a:chOff x="7459665" y="9708595"/>
            <a:chExt cx="21343558" cy="1605818"/>
          </a:xfrm>
        </p:grpSpPr>
        <p:sp>
          <p:nvSpPr>
            <p:cNvPr id="3" name="Google Shape;214;p1">
              <a:extLst>
                <a:ext uri="{FF2B5EF4-FFF2-40B4-BE49-F238E27FC236}">
                  <a16:creationId xmlns:a16="http://schemas.microsoft.com/office/drawing/2014/main" id="{503438F1-CE04-0E45-BD64-0C6E94B9B618}"/>
                </a:ext>
              </a:extLst>
            </p:cNvPr>
            <p:cNvSpPr/>
            <p:nvPr/>
          </p:nvSpPr>
          <p:spPr>
            <a:xfrm>
              <a:off x="9092456" y="9708595"/>
              <a:ext cx="19710767" cy="160581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1000"/>
                </a:spcAft>
              </a:pPr>
              <a:r>
                <a:rPr lang="nl-NL" sz="6000" b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Hiện</a:t>
              </a:r>
              <a:r>
                <a:rPr lang="nl-NL" sz="60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nl-NL" sz="6000" b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tượng</a:t>
              </a:r>
              <a:r>
                <a:rPr lang="nl-NL" sz="60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nl-NL" sz="6000" b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phú</a:t>
              </a:r>
              <a:r>
                <a:rPr lang="nl-NL" sz="60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nl-NL" sz="6000" b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dưỡng</a:t>
              </a:r>
              <a:r>
                <a:rPr lang="en-VN" sz="6000" dirty="0">
                  <a:effectLst/>
                </a:rPr>
                <a:t> </a:t>
              </a:r>
              <a:endParaRPr lang="en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" name="Google Shape;215;p1">
              <a:extLst>
                <a:ext uri="{FF2B5EF4-FFF2-40B4-BE49-F238E27FC236}">
                  <a16:creationId xmlns:a16="http://schemas.microsoft.com/office/drawing/2014/main" id="{2DC84765-47CC-7E4E-A390-2F9A32243F70}"/>
                </a:ext>
              </a:extLst>
            </p:cNvPr>
            <p:cNvGrpSpPr/>
            <p:nvPr/>
          </p:nvGrpSpPr>
          <p:grpSpPr>
            <a:xfrm>
              <a:off x="7459665" y="9982200"/>
              <a:ext cx="1392614" cy="1046444"/>
              <a:chOff x="7459669" y="7543800"/>
              <a:chExt cx="1381118" cy="1046444"/>
            </a:xfrm>
          </p:grpSpPr>
          <p:sp>
            <p:nvSpPr>
              <p:cNvPr id="5" name="Google Shape;216;p1">
                <a:extLst>
                  <a:ext uri="{FF2B5EF4-FFF2-40B4-BE49-F238E27FC236}">
                    <a16:creationId xmlns:a16="http://schemas.microsoft.com/office/drawing/2014/main" id="{04CF252A-AE2E-4640-A178-D7461F48F0B5}"/>
                  </a:ext>
                </a:extLst>
              </p:cNvPr>
              <p:cNvSpPr/>
              <p:nvPr/>
            </p:nvSpPr>
            <p:spPr>
              <a:xfrm rot="-5400000">
                <a:off x="7469936" y="7533533"/>
                <a:ext cx="143688" cy="164221"/>
              </a:xfrm>
              <a:custGeom>
                <a:avLst/>
                <a:gdLst/>
                <a:ahLst/>
                <a:cxnLst/>
                <a:rect l="l" t="t" r="r" b="b"/>
                <a:pathLst>
                  <a:path w="296088" h="164221" extrusionOk="0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387025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6000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6" name="Google Shape;217;p1">
                <a:extLst>
                  <a:ext uri="{FF2B5EF4-FFF2-40B4-BE49-F238E27FC236}">
                    <a16:creationId xmlns:a16="http://schemas.microsoft.com/office/drawing/2014/main" id="{7D061D51-5DBD-004A-9438-A8BB3FEF849A}"/>
                  </a:ext>
                </a:extLst>
              </p:cNvPr>
              <p:cNvGrpSpPr/>
              <p:nvPr/>
            </p:nvGrpSpPr>
            <p:grpSpPr>
              <a:xfrm>
                <a:off x="7469187" y="7574438"/>
                <a:ext cx="1371600" cy="1015806"/>
                <a:chOff x="7469187" y="7574438"/>
                <a:chExt cx="1371600" cy="1015806"/>
              </a:xfrm>
            </p:grpSpPr>
            <p:sp>
              <p:nvSpPr>
                <p:cNvPr id="7" name="Google Shape;218;p1">
                  <a:extLst>
                    <a:ext uri="{FF2B5EF4-FFF2-40B4-BE49-F238E27FC236}">
                      <a16:creationId xmlns:a16="http://schemas.microsoft.com/office/drawing/2014/main" id="{36A8EA4D-8274-E34C-BDED-D9E63AC6E3BE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>
                    <a:gd name="adj1" fmla="val 16667"/>
                    <a:gd name="adj2" fmla="val 0"/>
                  </a:avLst>
                </a:prstGeom>
                <a:solidFill>
                  <a:srgbClr val="135F82"/>
                </a:solidFill>
                <a:ln w="25400" cap="flat" cmpd="sng">
                  <a:solidFill>
                    <a:srgbClr val="BFBFBF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60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8" name="Google Shape;219;p1">
                  <a:extLst>
                    <a:ext uri="{FF2B5EF4-FFF2-40B4-BE49-F238E27FC236}">
                      <a16:creationId xmlns:a16="http://schemas.microsoft.com/office/drawing/2014/main" id="{36D0FD02-184A-3E4D-B493-DAC335D2D7F4}"/>
                    </a:ext>
                  </a:extLst>
                </p:cNvPr>
                <p:cNvSpPr txBox="1"/>
                <p:nvPr/>
              </p:nvSpPr>
              <p:spPr>
                <a:xfrm>
                  <a:off x="7552432" y="7574438"/>
                  <a:ext cx="1262469" cy="1015806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t" anchorCtr="0">
                  <a:sp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r>
                    <a:rPr lang="en-US" sz="6000" b="1" dirty="0">
                      <a:solidFill>
                        <a:srgbClr val="FFFFFF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VI</a:t>
                  </a:r>
                  <a:endParaRPr sz="6000" b="1" dirty="0">
                    <a:solidFill>
                      <a:srgbClr val="FFFFFF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</p:grpSp>
      </p:grpSp>
      <p:pic>
        <p:nvPicPr>
          <p:cNvPr id="9" name="Picture 8">
            <a:extLst>
              <a:ext uri="{FF2B5EF4-FFF2-40B4-BE49-F238E27FC236}">
                <a16:creationId xmlns:a16="http://schemas.microsoft.com/office/drawing/2014/main" id="{F8E8B1E9-CA1C-F14D-8E48-C87B0B22379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45533" y="4851525"/>
            <a:ext cx="9706464" cy="859250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3FEB5471-D9DF-BA48-98F1-53D790FF1BC0}"/>
              </a:ext>
            </a:extLst>
          </p:cNvPr>
          <p:cNvSpPr txBox="1"/>
          <p:nvPr/>
        </p:nvSpPr>
        <p:spPr>
          <a:xfrm>
            <a:off x="1306623" y="1746828"/>
            <a:ext cx="21722710" cy="226241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1000"/>
              </a:spcAft>
            </a:pPr>
            <a:r>
              <a:rPr lang="nl-NL" sz="5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nh</a:t>
            </a: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ưỡng</a:t>
            </a: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itrogen</a:t>
            </a: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osphorus</a:t>
            </a: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uồn</a:t>
            </a: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do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nl-NL" sz="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nl-NL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VN" sz="5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9ADD08AE-D134-BB4B-ACD0-1BD9B46BAF2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5587" y="3822350"/>
            <a:ext cx="9423587" cy="96216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732779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8890331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3557461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>
            <a:extLst>
              <a:ext uri="{FF2B5EF4-FFF2-40B4-BE49-F238E27FC236}">
                <a16:creationId xmlns:a16="http://schemas.microsoft.com/office/drawing/2014/main" id="{4EB98881-A410-4349-B84E-7A1B638EFA17}"/>
              </a:ext>
            </a:extLst>
          </p:cNvPr>
          <p:cNvSpPr/>
          <p:nvPr/>
        </p:nvSpPr>
        <p:spPr>
          <a:xfrm>
            <a:off x="3702205" y="3947532"/>
            <a:ext cx="17552019" cy="506265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>
              <a:solidFill>
                <a:sysClr val="windowText" lastClr="000000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CF21AD6-2B96-E54A-AF2B-733114531BC3}"/>
              </a:ext>
            </a:extLst>
          </p:cNvPr>
          <p:cNvSpPr txBox="1"/>
          <p:nvPr/>
        </p:nvSpPr>
        <p:spPr>
          <a:xfrm>
            <a:off x="4714875" y="5821633"/>
            <a:ext cx="15316200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0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5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: </a:t>
            </a:r>
            <a:r>
              <a:rPr lang="en-US" sz="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xi</a:t>
            </a:r>
            <a:r>
              <a:rPr lang="en-US" sz="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óa</a:t>
            </a:r>
            <a:r>
              <a:rPr lang="en-US" sz="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ấp</a:t>
            </a:r>
            <a:r>
              <a:rPr lang="en-US" sz="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uyên</a:t>
            </a:r>
            <a:r>
              <a:rPr lang="en-US" sz="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ố</a:t>
            </a:r>
            <a:r>
              <a:rPr lang="en-US" sz="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nitrogen?</a:t>
            </a:r>
            <a:endParaRPr lang="en-VN" sz="5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VN" sz="5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VN" sz="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Curved Left Arrow 3">
            <a:hlinkClick r:id="rId2" action="ppaction://hlinksldjump"/>
            <a:extLst>
              <a:ext uri="{FF2B5EF4-FFF2-40B4-BE49-F238E27FC236}">
                <a16:creationId xmlns:a16="http://schemas.microsoft.com/office/drawing/2014/main" id="{FAEF1873-843C-DD49-A995-D8197AFE2E04}"/>
              </a:ext>
            </a:extLst>
          </p:cNvPr>
          <p:cNvSpPr/>
          <p:nvPr/>
        </p:nvSpPr>
        <p:spPr>
          <a:xfrm>
            <a:off x="20852780" y="11017405"/>
            <a:ext cx="1984918" cy="1739590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648816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>
            <a:extLst>
              <a:ext uri="{FF2B5EF4-FFF2-40B4-BE49-F238E27FC236}">
                <a16:creationId xmlns:a16="http://schemas.microsoft.com/office/drawing/2014/main" id="{4EB98881-A410-4349-B84E-7A1B638EFA17}"/>
              </a:ext>
            </a:extLst>
          </p:cNvPr>
          <p:cNvSpPr/>
          <p:nvPr/>
        </p:nvSpPr>
        <p:spPr>
          <a:xfrm>
            <a:off x="3702205" y="3947532"/>
            <a:ext cx="17552019" cy="506265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>
              <a:solidFill>
                <a:sysClr val="windowText" lastClr="000000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CF21AD6-2B96-E54A-AF2B-733114531BC3}"/>
              </a:ext>
            </a:extLst>
          </p:cNvPr>
          <p:cNvSpPr txBox="1"/>
          <p:nvPr/>
        </p:nvSpPr>
        <p:spPr>
          <a:xfrm>
            <a:off x="5743575" y="5735908"/>
            <a:ext cx="13115925" cy="18060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50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5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: </a:t>
            </a:r>
            <a:r>
              <a:rPr lang="en-US" sz="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ôi</a:t>
            </a:r>
            <a:r>
              <a:rPr lang="en-US" sz="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ờng</a:t>
            </a:r>
            <a:r>
              <a:rPr lang="en-US" sz="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zơ</a:t>
            </a:r>
            <a:r>
              <a:rPr lang="en-US" sz="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sz="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enolphtalein</a:t>
            </a:r>
            <a:r>
              <a:rPr lang="en-US" sz="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u</a:t>
            </a:r>
            <a:r>
              <a:rPr lang="en-US" sz="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ì</a:t>
            </a:r>
            <a:r>
              <a:rPr lang="en-US" sz="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VN" sz="5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Curved Left Arrow 3">
            <a:hlinkClick r:id="rId2" action="ppaction://hlinksldjump"/>
            <a:extLst>
              <a:ext uri="{FF2B5EF4-FFF2-40B4-BE49-F238E27FC236}">
                <a16:creationId xmlns:a16="http://schemas.microsoft.com/office/drawing/2014/main" id="{FAEF1873-843C-DD49-A995-D8197AFE2E04}"/>
              </a:ext>
            </a:extLst>
          </p:cNvPr>
          <p:cNvSpPr/>
          <p:nvPr/>
        </p:nvSpPr>
        <p:spPr>
          <a:xfrm>
            <a:off x="20852780" y="11017405"/>
            <a:ext cx="1984918" cy="1739590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70137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>
            <a:extLst>
              <a:ext uri="{FF2B5EF4-FFF2-40B4-BE49-F238E27FC236}">
                <a16:creationId xmlns:a16="http://schemas.microsoft.com/office/drawing/2014/main" id="{4EB98881-A410-4349-B84E-7A1B638EFA17}"/>
              </a:ext>
            </a:extLst>
          </p:cNvPr>
          <p:cNvSpPr/>
          <p:nvPr/>
        </p:nvSpPr>
        <p:spPr>
          <a:xfrm>
            <a:off x="3702205" y="3947532"/>
            <a:ext cx="17552019" cy="506265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>
              <a:solidFill>
                <a:sysClr val="windowText" lastClr="000000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CF21AD6-2B96-E54A-AF2B-733114531BC3}"/>
              </a:ext>
            </a:extLst>
          </p:cNvPr>
          <p:cNvSpPr txBox="1"/>
          <p:nvPr/>
        </p:nvSpPr>
        <p:spPr>
          <a:xfrm>
            <a:off x="5743575" y="5735908"/>
            <a:ext cx="13658850" cy="18060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50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5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:</a:t>
            </a:r>
            <a:r>
              <a:rPr lang="en-US" sz="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ản</a:t>
            </a:r>
            <a:r>
              <a:rPr lang="en-US" sz="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ẩm</a:t>
            </a:r>
            <a:r>
              <a:rPr lang="en-US" sz="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nh</a:t>
            </a:r>
            <a:r>
              <a:rPr lang="en-US" sz="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ra </a:t>
            </a:r>
            <a:r>
              <a:rPr lang="en-US" sz="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lang="en-US" sz="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ữa</a:t>
            </a:r>
            <a:r>
              <a:rPr lang="en-US" sz="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N</a:t>
            </a:r>
            <a:r>
              <a:rPr lang="en-US" sz="50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</a:t>
            </a:r>
            <a:r>
              <a:rPr lang="en-US" sz="50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VN" sz="5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Curved Left Arrow 3">
            <a:hlinkClick r:id="rId2" action="ppaction://hlinksldjump"/>
            <a:extLst>
              <a:ext uri="{FF2B5EF4-FFF2-40B4-BE49-F238E27FC236}">
                <a16:creationId xmlns:a16="http://schemas.microsoft.com/office/drawing/2014/main" id="{FAEF1873-843C-DD49-A995-D8197AFE2E04}"/>
              </a:ext>
            </a:extLst>
          </p:cNvPr>
          <p:cNvSpPr/>
          <p:nvPr/>
        </p:nvSpPr>
        <p:spPr>
          <a:xfrm>
            <a:off x="20852780" y="11017405"/>
            <a:ext cx="1984918" cy="1739590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392802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>
            <a:extLst>
              <a:ext uri="{FF2B5EF4-FFF2-40B4-BE49-F238E27FC236}">
                <a16:creationId xmlns:a16="http://schemas.microsoft.com/office/drawing/2014/main" id="{4EB98881-A410-4349-B84E-7A1B638EFA17}"/>
              </a:ext>
            </a:extLst>
          </p:cNvPr>
          <p:cNvSpPr/>
          <p:nvPr/>
        </p:nvSpPr>
        <p:spPr>
          <a:xfrm>
            <a:off x="3702205" y="3947532"/>
            <a:ext cx="17552019" cy="506265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>
              <a:solidFill>
                <a:sysClr val="windowText" lastClr="000000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CF21AD6-2B96-E54A-AF2B-733114531BC3}"/>
              </a:ext>
            </a:extLst>
          </p:cNvPr>
          <p:cNvSpPr txBox="1"/>
          <p:nvPr/>
        </p:nvSpPr>
        <p:spPr>
          <a:xfrm>
            <a:off x="5363368" y="5575854"/>
            <a:ext cx="13781881" cy="18060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50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vi-VN" sz="5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</a:t>
            </a:r>
            <a:r>
              <a:rPr lang="vi-VN" sz="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Em hãy cho biết loại liên kết giữa nguyên tử N và H ?</a:t>
            </a:r>
            <a:endParaRPr lang="en-VN" sz="5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Curved Left Arrow 3">
            <a:hlinkClick r:id="rId2" action="ppaction://hlinksldjump"/>
            <a:extLst>
              <a:ext uri="{FF2B5EF4-FFF2-40B4-BE49-F238E27FC236}">
                <a16:creationId xmlns:a16="http://schemas.microsoft.com/office/drawing/2014/main" id="{FAEF1873-843C-DD49-A995-D8197AFE2E04}"/>
              </a:ext>
            </a:extLst>
          </p:cNvPr>
          <p:cNvSpPr/>
          <p:nvPr/>
        </p:nvSpPr>
        <p:spPr>
          <a:xfrm>
            <a:off x="20852780" y="11017405"/>
            <a:ext cx="1984918" cy="1739590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444702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>
            <a:extLst>
              <a:ext uri="{FF2B5EF4-FFF2-40B4-BE49-F238E27FC236}">
                <a16:creationId xmlns:a16="http://schemas.microsoft.com/office/drawing/2014/main" id="{4EB98881-A410-4349-B84E-7A1B638EFA17}"/>
              </a:ext>
            </a:extLst>
          </p:cNvPr>
          <p:cNvSpPr/>
          <p:nvPr/>
        </p:nvSpPr>
        <p:spPr>
          <a:xfrm>
            <a:off x="3702205" y="3947532"/>
            <a:ext cx="17552019" cy="506265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>
              <a:solidFill>
                <a:sysClr val="windowText" lastClr="000000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CF21AD6-2B96-E54A-AF2B-733114531BC3}"/>
              </a:ext>
            </a:extLst>
          </p:cNvPr>
          <p:cNvSpPr txBox="1"/>
          <p:nvPr/>
        </p:nvSpPr>
        <p:spPr>
          <a:xfrm>
            <a:off x="5363368" y="5290104"/>
            <a:ext cx="14153357" cy="26908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vi-VN" sz="5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 6:</a:t>
            </a:r>
            <a:r>
              <a:rPr lang="vi-VN" sz="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rong ao tù có thể tích tụ lượng đáng kể ion ammonium. Có thể nhận biết sự có mặt của ion ammonium trong các ao tù bằng những cách nào?</a:t>
            </a:r>
            <a:endParaRPr lang="en-VN" sz="5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Curved Left Arrow 3">
            <a:hlinkClick r:id="rId2" action="ppaction://hlinksldjump"/>
            <a:extLst>
              <a:ext uri="{FF2B5EF4-FFF2-40B4-BE49-F238E27FC236}">
                <a16:creationId xmlns:a16="http://schemas.microsoft.com/office/drawing/2014/main" id="{FAEF1873-843C-DD49-A995-D8197AFE2E04}"/>
              </a:ext>
            </a:extLst>
          </p:cNvPr>
          <p:cNvSpPr/>
          <p:nvPr/>
        </p:nvSpPr>
        <p:spPr>
          <a:xfrm>
            <a:off x="20852780" y="11017405"/>
            <a:ext cx="1984918" cy="1739590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511997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Shape 1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" name="Google Shape;170;p1"/>
          <p:cNvSpPr/>
          <p:nvPr/>
        </p:nvSpPr>
        <p:spPr>
          <a:xfrm>
            <a:off x="1296170" y="4630268"/>
            <a:ext cx="22393796" cy="8667264"/>
          </a:xfrm>
          <a:prstGeom prst="roundRect">
            <a:avLst>
              <a:gd name="adj" fmla="val 4570"/>
            </a:avLst>
          </a:prstGeom>
          <a:noFill/>
          <a:ln w="25400" cap="flat" cmpd="sng">
            <a:solidFill>
              <a:srgbClr val="135F8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00" tIns="45700" rIns="91400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60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173" name="Google Shape;173;p1"/>
          <p:cNvGrpSpPr/>
          <p:nvPr/>
        </p:nvGrpSpPr>
        <p:grpSpPr>
          <a:xfrm>
            <a:off x="1408126" y="1209813"/>
            <a:ext cx="21794774" cy="3248610"/>
            <a:chOff x="1247718" y="2053645"/>
            <a:chExt cx="21796193" cy="3248824"/>
          </a:xfrm>
        </p:grpSpPr>
        <p:sp>
          <p:nvSpPr>
            <p:cNvPr id="174" name="Google Shape;174;p1"/>
            <p:cNvSpPr/>
            <p:nvPr/>
          </p:nvSpPr>
          <p:spPr>
            <a:xfrm>
              <a:off x="3344318" y="4469240"/>
              <a:ext cx="18438768" cy="833229"/>
            </a:xfrm>
            <a:prstGeom prst="rect">
              <a:avLst/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00" tIns="45700" rIns="91400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75" name="Google Shape;175;p1"/>
            <p:cNvSpPr txBox="1"/>
            <p:nvPr/>
          </p:nvSpPr>
          <p:spPr>
            <a:xfrm>
              <a:off x="1247718" y="2053645"/>
              <a:ext cx="21796193" cy="243771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00" tIns="45700" rIns="91400" bIns="45700" anchor="t" anchorCtr="0">
              <a:spAutoFit/>
            </a:bodyPr>
            <a:lstStyle/>
            <a:p>
              <a:pPr marL="0" marR="0" lvl="0" indent="0" algn="ctr" rtl="0">
                <a:lnSpc>
                  <a:spcPct val="90909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7000" b="1" dirty="0" err="1">
                  <a:solidFill>
                    <a:srgbClr val="FF0000"/>
                  </a:solidFill>
                  <a:latin typeface="Questrial"/>
                  <a:ea typeface="Questrial"/>
                  <a:cs typeface="Questrial"/>
                  <a:sym typeface="Questrial"/>
                </a:rPr>
                <a:t>Bài</a:t>
              </a:r>
              <a:r>
                <a:rPr lang="en-US" sz="7000" b="1" dirty="0">
                  <a:solidFill>
                    <a:srgbClr val="FF0000"/>
                  </a:solidFill>
                  <a:latin typeface="Questrial"/>
                  <a:ea typeface="Questrial"/>
                  <a:cs typeface="Questrial"/>
                  <a:sym typeface="Questrial"/>
                </a:rPr>
                <a:t> 5</a:t>
              </a:r>
              <a:endParaRPr sz="7000" b="1" dirty="0">
                <a:solidFill>
                  <a:srgbClr val="FF0000"/>
                </a:solidFill>
                <a:latin typeface="Questrial"/>
                <a:ea typeface="Questrial"/>
                <a:cs typeface="Questrial"/>
                <a:sym typeface="Questrial"/>
              </a:endParaRPr>
            </a:p>
            <a:p>
              <a:pPr marL="0" marR="0" lvl="0" indent="0" algn="ctr" rtl="0">
                <a:lnSpc>
                  <a:spcPct val="90909"/>
                </a:lnSpc>
                <a:spcBef>
                  <a:spcPts val="3000"/>
                </a:spcBef>
                <a:spcAft>
                  <a:spcPts val="0"/>
                </a:spcAft>
                <a:buNone/>
              </a:pPr>
              <a:r>
                <a:rPr lang="en-US" sz="7000" b="1" dirty="0">
                  <a:solidFill>
                    <a:srgbClr val="FF0000"/>
                  </a:solidFill>
                  <a:latin typeface="Questrial"/>
                  <a:ea typeface="Questrial"/>
                  <a:cs typeface="Questrial"/>
                  <a:sym typeface="Questrial"/>
                </a:rPr>
                <a:t>MỘT SỐ HỢP CHẤT QUAN TRỌNG CỦA NITROGEN</a:t>
              </a:r>
              <a:endParaRPr sz="7000" b="1" dirty="0">
                <a:solidFill>
                  <a:srgbClr val="FF0000"/>
                </a:solidFill>
                <a:latin typeface="Questrial"/>
                <a:ea typeface="Questrial"/>
                <a:cs typeface="Questrial"/>
                <a:sym typeface="Questrial"/>
              </a:endParaRPr>
            </a:p>
          </p:txBody>
        </p:sp>
      </p:grpSp>
      <p:grpSp>
        <p:nvGrpSpPr>
          <p:cNvPr id="185" name="Google Shape;185;p1"/>
          <p:cNvGrpSpPr/>
          <p:nvPr/>
        </p:nvGrpSpPr>
        <p:grpSpPr>
          <a:xfrm>
            <a:off x="1116659" y="4948458"/>
            <a:ext cx="20008034" cy="1420861"/>
            <a:chOff x="7459669" y="6920966"/>
            <a:chExt cx="20011655" cy="1421119"/>
          </a:xfrm>
        </p:grpSpPr>
        <p:sp>
          <p:nvSpPr>
            <p:cNvPr id="186" name="Google Shape;186;p1">
              <a:hlinkClick r:id="" action="ppaction://noaction"/>
            </p:cNvPr>
            <p:cNvSpPr/>
            <p:nvPr/>
          </p:nvSpPr>
          <p:spPr>
            <a:xfrm>
              <a:off x="9092456" y="6920966"/>
              <a:ext cx="18378868" cy="142111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just">
                <a:lnSpc>
                  <a:spcPct val="130000"/>
                </a:lnSpc>
                <a:spcAft>
                  <a:spcPts val="1000"/>
                </a:spcAft>
              </a:pPr>
              <a:r>
                <a:rPr lang="en-US" sz="60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Ammonia</a:t>
              </a:r>
              <a:endParaRPr lang="en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87" name="Google Shape;187;p1"/>
            <p:cNvGrpSpPr/>
            <p:nvPr/>
          </p:nvGrpSpPr>
          <p:grpSpPr>
            <a:xfrm>
              <a:off x="7459669" y="7086600"/>
              <a:ext cx="1392615" cy="1160764"/>
              <a:chOff x="7459669" y="7543800"/>
              <a:chExt cx="1381118" cy="1160764"/>
            </a:xfrm>
          </p:grpSpPr>
          <p:sp>
            <p:nvSpPr>
              <p:cNvPr id="188" name="Google Shape;188;p1"/>
              <p:cNvSpPr/>
              <p:nvPr/>
            </p:nvSpPr>
            <p:spPr>
              <a:xfrm rot="-5400000">
                <a:off x="7469936" y="7533533"/>
                <a:ext cx="143688" cy="164221"/>
              </a:xfrm>
              <a:custGeom>
                <a:avLst/>
                <a:gdLst/>
                <a:ahLst/>
                <a:cxnLst/>
                <a:rect l="l" t="t" r="r" b="b"/>
                <a:pathLst>
                  <a:path w="296088" h="164221" extrusionOk="0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387025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6000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189" name="Google Shape;189;p1"/>
              <p:cNvGrpSpPr/>
              <p:nvPr/>
            </p:nvGrpSpPr>
            <p:grpSpPr>
              <a:xfrm>
                <a:off x="7469187" y="7685126"/>
                <a:ext cx="1371600" cy="1019438"/>
                <a:chOff x="7469187" y="7685126"/>
                <a:chExt cx="1371600" cy="1019438"/>
              </a:xfrm>
            </p:grpSpPr>
            <p:sp>
              <p:nvSpPr>
                <p:cNvPr id="190" name="Google Shape;190;p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>
                    <a:gd name="adj1" fmla="val 16667"/>
                    <a:gd name="adj2" fmla="val 0"/>
                  </a:avLst>
                </a:prstGeom>
                <a:solidFill>
                  <a:srgbClr val="135F82"/>
                </a:solidFill>
                <a:ln w="25400" cap="flat" cmpd="sng">
                  <a:solidFill>
                    <a:srgbClr val="BFBFBF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60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91" name="Google Shape;191;p1"/>
                <p:cNvSpPr txBox="1"/>
                <p:nvPr/>
              </p:nvSpPr>
              <p:spPr>
                <a:xfrm>
                  <a:off x="7997786" y="7688759"/>
                  <a:ext cx="429556" cy="101580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t" anchorCtr="0">
                  <a:sp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r>
                    <a:rPr lang="en-US" sz="6000" b="1">
                      <a:solidFill>
                        <a:srgbClr val="FFFFFF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I</a:t>
                  </a:r>
                  <a:endParaRPr sz="6000"/>
                </a:p>
              </p:txBody>
            </p:sp>
          </p:grpSp>
        </p:grpSp>
      </p:grpSp>
      <p:grpSp>
        <p:nvGrpSpPr>
          <p:cNvPr id="192" name="Google Shape;192;p1"/>
          <p:cNvGrpSpPr/>
          <p:nvPr/>
        </p:nvGrpSpPr>
        <p:grpSpPr>
          <a:xfrm>
            <a:off x="1116658" y="6419169"/>
            <a:ext cx="16813250" cy="1605526"/>
            <a:chOff x="7459668" y="8295714"/>
            <a:chExt cx="16816293" cy="1605818"/>
          </a:xfrm>
        </p:grpSpPr>
        <p:sp>
          <p:nvSpPr>
            <p:cNvPr id="193" name="Google Shape;193;p1"/>
            <p:cNvSpPr/>
            <p:nvPr/>
          </p:nvSpPr>
          <p:spPr>
            <a:xfrm>
              <a:off x="9092456" y="8295714"/>
              <a:ext cx="15183505" cy="160581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1000"/>
                </a:spcAft>
              </a:pPr>
              <a:r>
                <a:rPr lang="nl-NL" sz="6000" b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uối</a:t>
              </a:r>
              <a:r>
                <a:rPr lang="nl-NL" sz="60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Ammonium</a:t>
              </a:r>
              <a:endParaRPr lang="en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94" name="Google Shape;194;p1"/>
            <p:cNvGrpSpPr/>
            <p:nvPr/>
          </p:nvGrpSpPr>
          <p:grpSpPr>
            <a:xfrm>
              <a:off x="7459668" y="8524496"/>
              <a:ext cx="1601144" cy="1075024"/>
              <a:chOff x="7459669" y="7543800"/>
              <a:chExt cx="1587926" cy="1075024"/>
            </a:xfrm>
          </p:grpSpPr>
          <p:sp>
            <p:nvSpPr>
              <p:cNvPr id="195" name="Google Shape;195;p1"/>
              <p:cNvSpPr/>
              <p:nvPr/>
            </p:nvSpPr>
            <p:spPr>
              <a:xfrm rot="-5400000">
                <a:off x="7469936" y="7533533"/>
                <a:ext cx="143688" cy="164221"/>
              </a:xfrm>
              <a:custGeom>
                <a:avLst/>
                <a:gdLst/>
                <a:ahLst/>
                <a:cxnLst/>
                <a:rect l="l" t="t" r="r" b="b"/>
                <a:pathLst>
                  <a:path w="296088" h="164221" extrusionOk="0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387025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6000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196" name="Google Shape;196;p1"/>
              <p:cNvGrpSpPr/>
              <p:nvPr/>
            </p:nvGrpSpPr>
            <p:grpSpPr>
              <a:xfrm>
                <a:off x="7469187" y="7603018"/>
                <a:ext cx="1578408" cy="1015806"/>
                <a:chOff x="7469187" y="7603018"/>
                <a:chExt cx="1578408" cy="1015806"/>
              </a:xfrm>
            </p:grpSpPr>
            <p:sp>
              <p:nvSpPr>
                <p:cNvPr id="197" name="Google Shape;197;p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>
                    <a:gd name="adj1" fmla="val 16667"/>
                    <a:gd name="adj2" fmla="val 0"/>
                  </a:avLst>
                </a:prstGeom>
                <a:solidFill>
                  <a:srgbClr val="135F82"/>
                </a:solidFill>
                <a:ln w="25400" cap="flat" cmpd="sng">
                  <a:solidFill>
                    <a:srgbClr val="BFBFBF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60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98" name="Google Shape;198;p1"/>
                <p:cNvSpPr txBox="1"/>
                <p:nvPr/>
              </p:nvSpPr>
              <p:spPr>
                <a:xfrm>
                  <a:off x="7676170" y="7603018"/>
                  <a:ext cx="1371425" cy="1015806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t" anchorCtr="0">
                  <a:sp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r>
                    <a:rPr lang="en-US" sz="6000" b="1" dirty="0">
                      <a:solidFill>
                        <a:srgbClr val="FFFFFF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II</a:t>
                  </a:r>
                  <a:endParaRPr sz="6000" dirty="0"/>
                </a:p>
              </p:txBody>
            </p:sp>
          </p:grpSp>
        </p:grpSp>
      </p:grpSp>
      <p:grpSp>
        <p:nvGrpSpPr>
          <p:cNvPr id="199" name="Google Shape;199;p1"/>
          <p:cNvGrpSpPr/>
          <p:nvPr/>
        </p:nvGrpSpPr>
        <p:grpSpPr>
          <a:xfrm>
            <a:off x="1116659" y="7899008"/>
            <a:ext cx="22573304" cy="1605526"/>
            <a:chOff x="7459670" y="9765755"/>
            <a:chExt cx="22577386" cy="1605818"/>
          </a:xfrm>
        </p:grpSpPr>
        <p:sp>
          <p:nvSpPr>
            <p:cNvPr id="200" name="Google Shape;200;p1"/>
            <p:cNvSpPr/>
            <p:nvPr/>
          </p:nvSpPr>
          <p:spPr>
            <a:xfrm>
              <a:off x="9092455" y="9765755"/>
              <a:ext cx="20944601" cy="160581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1000"/>
                </a:spcAft>
              </a:pPr>
              <a:r>
                <a:rPr lang="nl-NL" sz="6000" b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Ứng</a:t>
              </a:r>
              <a:r>
                <a:rPr lang="nl-NL" sz="60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nl-NL" sz="6000" b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ng</a:t>
              </a:r>
              <a:r>
                <a:rPr lang="nl-NL" sz="60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nl-NL" sz="6000" b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ủa</a:t>
              </a:r>
              <a:r>
                <a:rPr lang="nl-NL" sz="60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ammonia </a:t>
              </a:r>
              <a:r>
                <a:rPr lang="nl-NL" sz="6000" b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à</a:t>
              </a:r>
              <a:r>
                <a:rPr lang="nl-NL" sz="60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nl-NL" sz="6000" b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ột</a:t>
              </a:r>
              <a:r>
                <a:rPr lang="nl-NL" sz="60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nl-NL" sz="6000" b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ố</a:t>
              </a:r>
              <a:r>
                <a:rPr lang="nl-NL" sz="60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nl-NL" sz="6000" b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uối</a:t>
              </a:r>
              <a:r>
                <a:rPr lang="nl-NL" sz="60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ammonium</a:t>
              </a:r>
              <a:endParaRPr lang="en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01" name="Google Shape;201;p1"/>
            <p:cNvGrpSpPr/>
            <p:nvPr/>
          </p:nvGrpSpPr>
          <p:grpSpPr>
            <a:xfrm>
              <a:off x="7459670" y="9982200"/>
              <a:ext cx="1489881" cy="1075024"/>
              <a:chOff x="7459669" y="7543800"/>
              <a:chExt cx="1477581" cy="1075024"/>
            </a:xfrm>
          </p:grpSpPr>
          <p:sp>
            <p:nvSpPr>
              <p:cNvPr id="202" name="Google Shape;202;p1"/>
              <p:cNvSpPr/>
              <p:nvPr/>
            </p:nvSpPr>
            <p:spPr>
              <a:xfrm rot="-5400000">
                <a:off x="7469936" y="7533533"/>
                <a:ext cx="143688" cy="164221"/>
              </a:xfrm>
              <a:custGeom>
                <a:avLst/>
                <a:gdLst/>
                <a:ahLst/>
                <a:cxnLst/>
                <a:rect l="l" t="t" r="r" b="b"/>
                <a:pathLst>
                  <a:path w="296088" h="164221" extrusionOk="0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387025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6000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203" name="Google Shape;203;p1"/>
              <p:cNvGrpSpPr/>
              <p:nvPr/>
            </p:nvGrpSpPr>
            <p:grpSpPr>
              <a:xfrm>
                <a:off x="7469187" y="7603018"/>
                <a:ext cx="1468063" cy="1015806"/>
                <a:chOff x="7469187" y="7603018"/>
                <a:chExt cx="1468063" cy="1015806"/>
              </a:xfrm>
            </p:grpSpPr>
            <p:sp>
              <p:nvSpPr>
                <p:cNvPr id="204" name="Google Shape;204;p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>
                    <a:gd name="adj1" fmla="val 16667"/>
                    <a:gd name="adj2" fmla="val 0"/>
                  </a:avLst>
                </a:prstGeom>
                <a:solidFill>
                  <a:srgbClr val="135F82"/>
                </a:solidFill>
                <a:ln w="25400" cap="flat" cmpd="sng">
                  <a:solidFill>
                    <a:srgbClr val="BFBFBF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60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05" name="Google Shape;205;p1"/>
                <p:cNvSpPr txBox="1"/>
                <p:nvPr/>
              </p:nvSpPr>
              <p:spPr>
                <a:xfrm>
                  <a:off x="7609651" y="7603018"/>
                  <a:ext cx="1327599" cy="1015806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t" anchorCtr="0">
                  <a:sp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r>
                    <a:rPr lang="en-US" sz="6000" b="1" dirty="0">
                      <a:solidFill>
                        <a:srgbClr val="FFFFFF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III</a:t>
                  </a:r>
                  <a:endParaRPr sz="6000" dirty="0"/>
                </a:p>
              </p:txBody>
            </p:sp>
          </p:grpSp>
        </p:grpSp>
      </p:grpSp>
      <p:grpSp>
        <p:nvGrpSpPr>
          <p:cNvPr id="206" name="Google Shape;206;p1"/>
          <p:cNvGrpSpPr/>
          <p:nvPr/>
        </p:nvGrpSpPr>
        <p:grpSpPr>
          <a:xfrm>
            <a:off x="1116659" y="9588790"/>
            <a:ext cx="23543565" cy="1142115"/>
            <a:chOff x="7459669" y="9982200"/>
            <a:chExt cx="23547821" cy="1142321"/>
          </a:xfrm>
        </p:grpSpPr>
        <p:sp>
          <p:nvSpPr>
            <p:cNvPr id="207" name="Google Shape;207;p1"/>
            <p:cNvSpPr/>
            <p:nvPr/>
          </p:nvSpPr>
          <p:spPr>
            <a:xfrm>
              <a:off x="9022229" y="10108716"/>
              <a:ext cx="21985261" cy="101580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nl-NL" sz="6000" b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Nguồn</a:t>
              </a:r>
              <a:r>
                <a:rPr lang="nl-NL" sz="60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nl-NL" sz="6000" b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gốc</a:t>
              </a:r>
              <a:r>
                <a:rPr lang="nl-NL" sz="60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nl-NL" sz="6000" b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một</a:t>
              </a:r>
              <a:r>
                <a:rPr lang="nl-NL" sz="60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nl-NL" sz="6000" b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số</a:t>
              </a:r>
              <a:r>
                <a:rPr lang="nl-NL" sz="60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oxide  </a:t>
              </a:r>
              <a:r>
                <a:rPr lang="nl-NL" sz="6000" b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của</a:t>
              </a:r>
              <a:r>
                <a:rPr lang="nl-NL" sz="60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nl-NL" sz="6000" b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nitrogen</a:t>
              </a:r>
              <a:r>
                <a:rPr lang="nl-NL" sz="60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nl-NL" sz="6000" b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trong</a:t>
              </a:r>
              <a:r>
                <a:rPr lang="nl-NL" sz="60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nl-NL" sz="6000" b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không</a:t>
              </a:r>
              <a:r>
                <a:rPr lang="nl-NL" sz="60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nl-NL" sz="6000" b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khí</a:t>
              </a:r>
              <a:r>
                <a:rPr lang="nl-NL" sz="60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. </a:t>
              </a:r>
              <a:r>
                <a:rPr lang="nl-NL" sz="6000" b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Mưa</a:t>
              </a:r>
              <a:r>
                <a:rPr lang="nl-NL" sz="60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acid.</a:t>
              </a:r>
              <a:r>
                <a:rPr lang="en-VN" sz="6000" dirty="0">
                  <a:effectLst/>
                </a:rPr>
                <a:t> </a:t>
              </a:r>
              <a:endParaRPr sz="60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08" name="Google Shape;208;p1"/>
            <p:cNvGrpSpPr/>
            <p:nvPr/>
          </p:nvGrpSpPr>
          <p:grpSpPr>
            <a:xfrm>
              <a:off x="7459669" y="9982200"/>
              <a:ext cx="1413741" cy="1046443"/>
              <a:chOff x="7459669" y="7543800"/>
              <a:chExt cx="1402070" cy="1046443"/>
            </a:xfrm>
          </p:grpSpPr>
          <p:sp>
            <p:nvSpPr>
              <p:cNvPr id="209" name="Google Shape;209;p1"/>
              <p:cNvSpPr/>
              <p:nvPr/>
            </p:nvSpPr>
            <p:spPr>
              <a:xfrm rot="-5400000">
                <a:off x="7469936" y="7533533"/>
                <a:ext cx="143688" cy="164221"/>
              </a:xfrm>
              <a:custGeom>
                <a:avLst/>
                <a:gdLst/>
                <a:ahLst/>
                <a:cxnLst/>
                <a:rect l="l" t="t" r="r" b="b"/>
                <a:pathLst>
                  <a:path w="296088" h="164221" extrusionOk="0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387025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6000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210" name="Google Shape;210;p1"/>
              <p:cNvGrpSpPr/>
              <p:nvPr/>
            </p:nvGrpSpPr>
            <p:grpSpPr>
              <a:xfrm>
                <a:off x="7469187" y="7574438"/>
                <a:ext cx="1392552" cy="1015805"/>
                <a:chOff x="7469187" y="7574438"/>
                <a:chExt cx="1392552" cy="1015805"/>
              </a:xfrm>
            </p:grpSpPr>
            <p:sp>
              <p:nvSpPr>
                <p:cNvPr id="211" name="Google Shape;211;p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>
                    <a:gd name="adj1" fmla="val 16667"/>
                    <a:gd name="adj2" fmla="val 0"/>
                  </a:avLst>
                </a:prstGeom>
                <a:solidFill>
                  <a:srgbClr val="135F82"/>
                </a:solidFill>
                <a:ln w="25400" cap="flat" cmpd="sng">
                  <a:solidFill>
                    <a:srgbClr val="BFBFBF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60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12" name="Google Shape;212;p1"/>
                <p:cNvSpPr txBox="1"/>
                <p:nvPr/>
              </p:nvSpPr>
              <p:spPr>
                <a:xfrm>
                  <a:off x="7599269" y="7574438"/>
                  <a:ext cx="1262470" cy="101580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t" anchorCtr="0">
                  <a:sp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r>
                    <a:rPr lang="en-US" sz="6000" b="1" dirty="0">
                      <a:solidFill>
                        <a:srgbClr val="FFFFFF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IV</a:t>
                  </a:r>
                  <a:endParaRPr sz="6000" b="1" dirty="0">
                    <a:solidFill>
                      <a:srgbClr val="FFFFFF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</p:grpSp>
      </p:grpSp>
      <p:grpSp>
        <p:nvGrpSpPr>
          <p:cNvPr id="213" name="Google Shape;213;p1"/>
          <p:cNvGrpSpPr/>
          <p:nvPr/>
        </p:nvGrpSpPr>
        <p:grpSpPr>
          <a:xfrm>
            <a:off x="1126252" y="10887490"/>
            <a:ext cx="21339696" cy="1605526"/>
            <a:chOff x="7459669" y="9737175"/>
            <a:chExt cx="21343554" cy="1605818"/>
          </a:xfrm>
        </p:grpSpPr>
        <p:sp>
          <p:nvSpPr>
            <p:cNvPr id="214" name="Google Shape;214;p1"/>
            <p:cNvSpPr/>
            <p:nvPr/>
          </p:nvSpPr>
          <p:spPr>
            <a:xfrm>
              <a:off x="9092456" y="9737175"/>
              <a:ext cx="19710767" cy="160581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1000"/>
                </a:spcAft>
              </a:pPr>
              <a:r>
                <a:rPr lang="nl-NL" sz="6000" b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itric</a:t>
              </a:r>
              <a:r>
                <a:rPr lang="nl-NL" sz="60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acid</a:t>
              </a:r>
              <a:endParaRPr lang="en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15" name="Google Shape;215;p1"/>
            <p:cNvGrpSpPr/>
            <p:nvPr/>
          </p:nvGrpSpPr>
          <p:grpSpPr>
            <a:xfrm>
              <a:off x="7459669" y="9982200"/>
              <a:ext cx="1392615" cy="1046443"/>
              <a:chOff x="7459669" y="7543800"/>
              <a:chExt cx="1381118" cy="1046443"/>
            </a:xfrm>
          </p:grpSpPr>
          <p:sp>
            <p:nvSpPr>
              <p:cNvPr id="216" name="Google Shape;216;p1"/>
              <p:cNvSpPr/>
              <p:nvPr/>
            </p:nvSpPr>
            <p:spPr>
              <a:xfrm rot="-5400000">
                <a:off x="7469936" y="7533533"/>
                <a:ext cx="143688" cy="164221"/>
              </a:xfrm>
              <a:custGeom>
                <a:avLst/>
                <a:gdLst/>
                <a:ahLst/>
                <a:cxnLst/>
                <a:rect l="l" t="t" r="r" b="b"/>
                <a:pathLst>
                  <a:path w="296088" h="164221" extrusionOk="0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387025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6000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217" name="Google Shape;217;p1"/>
              <p:cNvGrpSpPr/>
              <p:nvPr/>
            </p:nvGrpSpPr>
            <p:grpSpPr>
              <a:xfrm>
                <a:off x="7469187" y="7574438"/>
                <a:ext cx="1371600" cy="1015805"/>
                <a:chOff x="7469187" y="7574438"/>
                <a:chExt cx="1371600" cy="1015805"/>
              </a:xfrm>
            </p:grpSpPr>
            <p:sp>
              <p:nvSpPr>
                <p:cNvPr id="218" name="Google Shape;218;p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>
                    <a:gd name="adj1" fmla="val 16667"/>
                    <a:gd name="adj2" fmla="val 0"/>
                  </a:avLst>
                </a:prstGeom>
                <a:solidFill>
                  <a:srgbClr val="135F82"/>
                </a:solidFill>
                <a:ln w="25400" cap="flat" cmpd="sng">
                  <a:solidFill>
                    <a:srgbClr val="BFBFBF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60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19" name="Google Shape;219;p1"/>
                <p:cNvSpPr txBox="1"/>
                <p:nvPr/>
              </p:nvSpPr>
              <p:spPr>
                <a:xfrm>
                  <a:off x="7949252" y="7574438"/>
                  <a:ext cx="526627" cy="101580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t" anchorCtr="0">
                  <a:sp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r>
                    <a:rPr lang="en-US" sz="6000" b="1" dirty="0">
                      <a:solidFill>
                        <a:srgbClr val="FFFFFF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V</a:t>
                  </a:r>
                  <a:endParaRPr sz="6000" b="1" dirty="0">
                    <a:solidFill>
                      <a:srgbClr val="FFFFFF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</p:grpSp>
      </p:grpSp>
      <p:grpSp>
        <p:nvGrpSpPr>
          <p:cNvPr id="45" name="Google Shape;213;p1">
            <a:extLst>
              <a:ext uri="{FF2B5EF4-FFF2-40B4-BE49-F238E27FC236}">
                <a16:creationId xmlns:a16="http://schemas.microsoft.com/office/drawing/2014/main" id="{A69D5233-3259-C34E-B1C4-A6E8B82854A2}"/>
              </a:ext>
            </a:extLst>
          </p:cNvPr>
          <p:cNvGrpSpPr/>
          <p:nvPr/>
        </p:nvGrpSpPr>
        <p:grpSpPr>
          <a:xfrm>
            <a:off x="1107198" y="12097178"/>
            <a:ext cx="21339700" cy="1605528"/>
            <a:chOff x="7459665" y="9708595"/>
            <a:chExt cx="21343558" cy="1605818"/>
          </a:xfrm>
        </p:grpSpPr>
        <p:sp>
          <p:nvSpPr>
            <p:cNvPr id="46" name="Google Shape;214;p1">
              <a:extLst>
                <a:ext uri="{FF2B5EF4-FFF2-40B4-BE49-F238E27FC236}">
                  <a16:creationId xmlns:a16="http://schemas.microsoft.com/office/drawing/2014/main" id="{5CB80269-7486-3747-976F-8924069EF0FB}"/>
                </a:ext>
              </a:extLst>
            </p:cNvPr>
            <p:cNvSpPr/>
            <p:nvPr/>
          </p:nvSpPr>
          <p:spPr>
            <a:xfrm>
              <a:off x="9092456" y="9708595"/>
              <a:ext cx="19710767" cy="160581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1000"/>
                </a:spcAft>
              </a:pPr>
              <a:r>
                <a:rPr lang="nl-NL" sz="6000" b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Hiện</a:t>
              </a:r>
              <a:r>
                <a:rPr lang="nl-NL" sz="60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nl-NL" sz="6000" b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tượng</a:t>
              </a:r>
              <a:r>
                <a:rPr lang="nl-NL" sz="60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nl-NL" sz="6000" b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phú</a:t>
              </a:r>
              <a:r>
                <a:rPr lang="nl-NL" sz="60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nl-NL" sz="6000" b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dưỡng</a:t>
              </a:r>
              <a:r>
                <a:rPr lang="en-VN" sz="6000" dirty="0">
                  <a:effectLst/>
                </a:rPr>
                <a:t> </a:t>
              </a:r>
              <a:endParaRPr lang="en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7" name="Google Shape;215;p1">
              <a:extLst>
                <a:ext uri="{FF2B5EF4-FFF2-40B4-BE49-F238E27FC236}">
                  <a16:creationId xmlns:a16="http://schemas.microsoft.com/office/drawing/2014/main" id="{136F754E-59A8-6843-9FF9-3A78034D1EEB}"/>
                </a:ext>
              </a:extLst>
            </p:cNvPr>
            <p:cNvGrpSpPr/>
            <p:nvPr/>
          </p:nvGrpSpPr>
          <p:grpSpPr>
            <a:xfrm>
              <a:off x="7459665" y="9982200"/>
              <a:ext cx="1392614" cy="1046444"/>
              <a:chOff x="7459669" y="7543800"/>
              <a:chExt cx="1381118" cy="1046444"/>
            </a:xfrm>
          </p:grpSpPr>
          <p:sp>
            <p:nvSpPr>
              <p:cNvPr id="48" name="Google Shape;216;p1">
                <a:extLst>
                  <a:ext uri="{FF2B5EF4-FFF2-40B4-BE49-F238E27FC236}">
                    <a16:creationId xmlns:a16="http://schemas.microsoft.com/office/drawing/2014/main" id="{144CCE70-095A-F443-A6B9-E79C0638A3CD}"/>
                  </a:ext>
                </a:extLst>
              </p:cNvPr>
              <p:cNvSpPr/>
              <p:nvPr/>
            </p:nvSpPr>
            <p:spPr>
              <a:xfrm rot="-5400000">
                <a:off x="7469936" y="7533533"/>
                <a:ext cx="143688" cy="164221"/>
              </a:xfrm>
              <a:custGeom>
                <a:avLst/>
                <a:gdLst/>
                <a:ahLst/>
                <a:cxnLst/>
                <a:rect l="l" t="t" r="r" b="b"/>
                <a:pathLst>
                  <a:path w="296088" h="164221" extrusionOk="0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387025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6000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49" name="Google Shape;217;p1">
                <a:extLst>
                  <a:ext uri="{FF2B5EF4-FFF2-40B4-BE49-F238E27FC236}">
                    <a16:creationId xmlns:a16="http://schemas.microsoft.com/office/drawing/2014/main" id="{EE56FD70-4663-C146-B2F4-6C254E4F2D4F}"/>
                  </a:ext>
                </a:extLst>
              </p:cNvPr>
              <p:cNvGrpSpPr/>
              <p:nvPr/>
            </p:nvGrpSpPr>
            <p:grpSpPr>
              <a:xfrm>
                <a:off x="7469187" y="7574438"/>
                <a:ext cx="1371600" cy="1015806"/>
                <a:chOff x="7469187" y="7574438"/>
                <a:chExt cx="1371600" cy="1015806"/>
              </a:xfrm>
            </p:grpSpPr>
            <p:sp>
              <p:nvSpPr>
                <p:cNvPr id="50" name="Google Shape;218;p1">
                  <a:extLst>
                    <a:ext uri="{FF2B5EF4-FFF2-40B4-BE49-F238E27FC236}">
                      <a16:creationId xmlns:a16="http://schemas.microsoft.com/office/drawing/2014/main" id="{E97BE141-CB24-E540-AA88-6165E3F84A22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>
                    <a:gd name="adj1" fmla="val 16667"/>
                    <a:gd name="adj2" fmla="val 0"/>
                  </a:avLst>
                </a:prstGeom>
                <a:solidFill>
                  <a:srgbClr val="135F82"/>
                </a:solidFill>
                <a:ln w="25400" cap="flat" cmpd="sng">
                  <a:solidFill>
                    <a:srgbClr val="BFBFBF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60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51" name="Google Shape;219;p1">
                  <a:extLst>
                    <a:ext uri="{FF2B5EF4-FFF2-40B4-BE49-F238E27FC236}">
                      <a16:creationId xmlns:a16="http://schemas.microsoft.com/office/drawing/2014/main" id="{E6374461-9863-9D40-8507-EE64DE378327}"/>
                    </a:ext>
                  </a:extLst>
                </p:cNvPr>
                <p:cNvSpPr txBox="1"/>
                <p:nvPr/>
              </p:nvSpPr>
              <p:spPr>
                <a:xfrm>
                  <a:off x="7552432" y="7574438"/>
                  <a:ext cx="1262469" cy="1015806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t" anchorCtr="0">
                  <a:sp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r>
                    <a:rPr lang="en-US" sz="6000" b="1" dirty="0">
                      <a:solidFill>
                        <a:srgbClr val="FFFFFF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VI</a:t>
                  </a:r>
                  <a:endParaRPr sz="6000" b="1" dirty="0">
                    <a:solidFill>
                      <a:srgbClr val="FFFFFF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oogle Shape;185;p1">
            <a:extLst>
              <a:ext uri="{FF2B5EF4-FFF2-40B4-BE49-F238E27FC236}">
                <a16:creationId xmlns:a16="http://schemas.microsoft.com/office/drawing/2014/main" id="{5999A046-BB84-FE4F-8A0E-57C7DA68413D}"/>
              </a:ext>
            </a:extLst>
          </p:cNvPr>
          <p:cNvGrpSpPr/>
          <p:nvPr/>
        </p:nvGrpSpPr>
        <p:grpSpPr>
          <a:xfrm>
            <a:off x="1116659" y="233583"/>
            <a:ext cx="20008034" cy="1420861"/>
            <a:chOff x="7459669" y="6920966"/>
            <a:chExt cx="20011655" cy="1421119"/>
          </a:xfrm>
        </p:grpSpPr>
        <p:sp>
          <p:nvSpPr>
            <p:cNvPr id="3" name="Google Shape;186;p1">
              <a:hlinkClick r:id="" action="ppaction://noaction"/>
              <a:extLst>
                <a:ext uri="{FF2B5EF4-FFF2-40B4-BE49-F238E27FC236}">
                  <a16:creationId xmlns:a16="http://schemas.microsoft.com/office/drawing/2014/main" id="{35C937F3-B714-5343-9FD1-288C3C10D5DD}"/>
                </a:ext>
              </a:extLst>
            </p:cNvPr>
            <p:cNvSpPr/>
            <p:nvPr/>
          </p:nvSpPr>
          <p:spPr>
            <a:xfrm>
              <a:off x="9092456" y="6920966"/>
              <a:ext cx="18378868" cy="142111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just">
                <a:lnSpc>
                  <a:spcPct val="130000"/>
                </a:lnSpc>
                <a:spcAft>
                  <a:spcPts val="1000"/>
                </a:spcAft>
              </a:pPr>
              <a:r>
                <a:rPr lang="en-US" sz="60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Ammonia</a:t>
              </a:r>
              <a:endParaRPr lang="en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" name="Google Shape;187;p1">
              <a:extLst>
                <a:ext uri="{FF2B5EF4-FFF2-40B4-BE49-F238E27FC236}">
                  <a16:creationId xmlns:a16="http://schemas.microsoft.com/office/drawing/2014/main" id="{230AB090-E35F-E94B-A98B-843F4347EDA4}"/>
                </a:ext>
              </a:extLst>
            </p:cNvPr>
            <p:cNvGrpSpPr/>
            <p:nvPr/>
          </p:nvGrpSpPr>
          <p:grpSpPr>
            <a:xfrm>
              <a:off x="7459669" y="7086600"/>
              <a:ext cx="1392615" cy="1160764"/>
              <a:chOff x="7459669" y="7543800"/>
              <a:chExt cx="1381118" cy="1160764"/>
            </a:xfrm>
          </p:grpSpPr>
          <p:sp>
            <p:nvSpPr>
              <p:cNvPr id="5" name="Google Shape;188;p1">
                <a:extLst>
                  <a:ext uri="{FF2B5EF4-FFF2-40B4-BE49-F238E27FC236}">
                    <a16:creationId xmlns:a16="http://schemas.microsoft.com/office/drawing/2014/main" id="{4CB4E65B-1FF1-2945-AB22-A401C802ABBB}"/>
                  </a:ext>
                </a:extLst>
              </p:cNvPr>
              <p:cNvSpPr/>
              <p:nvPr/>
            </p:nvSpPr>
            <p:spPr>
              <a:xfrm rot="-5400000">
                <a:off x="7469936" y="7533533"/>
                <a:ext cx="143688" cy="164221"/>
              </a:xfrm>
              <a:custGeom>
                <a:avLst/>
                <a:gdLst/>
                <a:ahLst/>
                <a:cxnLst/>
                <a:rect l="l" t="t" r="r" b="b"/>
                <a:pathLst>
                  <a:path w="296088" h="164221" extrusionOk="0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387025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6000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6" name="Google Shape;189;p1">
                <a:extLst>
                  <a:ext uri="{FF2B5EF4-FFF2-40B4-BE49-F238E27FC236}">
                    <a16:creationId xmlns:a16="http://schemas.microsoft.com/office/drawing/2014/main" id="{10E52C62-086E-6040-8F8F-69B0B070CDE1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1019438"/>
                <a:chOff x="7469187" y="7685126"/>
                <a:chExt cx="1371600" cy="1019438"/>
              </a:xfrm>
            </p:grpSpPr>
            <p:sp>
              <p:nvSpPr>
                <p:cNvPr id="7" name="Google Shape;190;p1">
                  <a:extLst>
                    <a:ext uri="{FF2B5EF4-FFF2-40B4-BE49-F238E27FC236}">
                      <a16:creationId xmlns:a16="http://schemas.microsoft.com/office/drawing/2014/main" id="{67BA771F-E83F-7A49-96C6-6016D0A92F6C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>
                    <a:gd name="adj1" fmla="val 16667"/>
                    <a:gd name="adj2" fmla="val 0"/>
                  </a:avLst>
                </a:prstGeom>
                <a:solidFill>
                  <a:srgbClr val="135F82"/>
                </a:solidFill>
                <a:ln w="25400" cap="flat" cmpd="sng">
                  <a:solidFill>
                    <a:srgbClr val="BFBFBF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60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8" name="Google Shape;191;p1">
                  <a:extLst>
                    <a:ext uri="{FF2B5EF4-FFF2-40B4-BE49-F238E27FC236}">
                      <a16:creationId xmlns:a16="http://schemas.microsoft.com/office/drawing/2014/main" id="{106ABE7B-E746-134B-988A-64992FF6A833}"/>
                    </a:ext>
                  </a:extLst>
                </p:cNvPr>
                <p:cNvSpPr txBox="1"/>
                <p:nvPr/>
              </p:nvSpPr>
              <p:spPr>
                <a:xfrm>
                  <a:off x="7997786" y="7688759"/>
                  <a:ext cx="429556" cy="101580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t" anchorCtr="0">
                  <a:sp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r>
                    <a:rPr lang="en-US" sz="6000" b="1">
                      <a:solidFill>
                        <a:srgbClr val="FFFFFF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I</a:t>
                  </a:r>
                  <a:endParaRPr sz="6000"/>
                </a:p>
              </p:txBody>
            </p:sp>
          </p:grpSp>
        </p:grp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B12D5723-EC66-694A-B307-43121F62E143}"/>
              </a:ext>
            </a:extLst>
          </p:cNvPr>
          <p:cNvSpPr txBox="1"/>
          <p:nvPr/>
        </p:nvSpPr>
        <p:spPr>
          <a:xfrm>
            <a:off x="1126253" y="1654444"/>
            <a:ext cx="17447497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5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nl-NL" sz="5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ấu</a:t>
            </a:r>
            <a:r>
              <a:rPr lang="nl-NL" sz="5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5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nl-NL" sz="5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5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nl-NL" sz="5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5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nl-NL" sz="5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5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nl-NL" sz="5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5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nl-NL" sz="5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5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nl-NL" sz="5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5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nl-NL" sz="5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í.</a:t>
            </a:r>
            <a:endParaRPr lang="en-VN" sz="5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VN" sz="50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663A265-0B9A-9444-8EB5-B6B744FC22EA}"/>
              </a:ext>
            </a:extLst>
          </p:cNvPr>
          <p:cNvSpPr txBox="1"/>
          <p:nvPr/>
        </p:nvSpPr>
        <p:spPr>
          <a:xfrm>
            <a:off x="1282218" y="3028950"/>
            <a:ext cx="4518507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TPT : NH</a:t>
            </a:r>
            <a:r>
              <a:rPr lang="vi-VN" sz="50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VN" sz="5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VN" sz="5000" dirty="0"/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E09586CA-F555-0C4A-A8A6-0C2272C476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45685" y="6172200"/>
            <a:ext cx="243855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VN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6809B0B-3AB4-4A47-89A1-8CF2B0C0C1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904402"/>
              </p:ext>
            </p:extLst>
          </p:nvPr>
        </p:nvGraphicFramePr>
        <p:xfrm>
          <a:off x="4745684" y="5686424"/>
          <a:ext cx="5327191" cy="4143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r:id="rId3" imgW="1143000" imgH="889000" progId="Equation.DSMT4">
                  <p:embed/>
                </p:oleObj>
              </mc:Choice>
              <mc:Fallback>
                <p:oleObj r:id="rId3" imgW="1143000" imgH="889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684" y="5686424"/>
                        <a:ext cx="5327191" cy="41433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>
            <a:extLst>
              <a:ext uri="{FF2B5EF4-FFF2-40B4-BE49-F238E27FC236}">
                <a16:creationId xmlns:a16="http://schemas.microsoft.com/office/drawing/2014/main" id="{46BFE91A-D110-2B4F-93F8-76B65753FD2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66829" y="5514974"/>
            <a:ext cx="5577668" cy="3932971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73AC3111-88C1-B141-93C6-AAB4E77E3F9C}"/>
              </a:ext>
            </a:extLst>
          </p:cNvPr>
          <p:cNvSpPr txBox="1"/>
          <p:nvPr/>
        </p:nvSpPr>
        <p:spPr>
          <a:xfrm>
            <a:off x="5554368" y="10813943"/>
            <a:ext cx="4518507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ng thức lewis</a:t>
            </a:r>
            <a:endParaRPr lang="en-VN" sz="5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VN" sz="50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449F54E-E02B-D342-BE7F-00DA8302BD78}"/>
              </a:ext>
            </a:extLst>
          </p:cNvPr>
          <p:cNvSpPr txBox="1"/>
          <p:nvPr/>
        </p:nvSpPr>
        <p:spPr>
          <a:xfrm>
            <a:off x="15166829" y="10861651"/>
            <a:ext cx="5577668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ng thức cấu tạo</a:t>
            </a:r>
            <a:endParaRPr lang="en-VN" sz="5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VN" sz="5000" dirty="0"/>
          </a:p>
        </p:txBody>
      </p:sp>
    </p:spTree>
    <p:extLst>
      <p:ext uri="{BB962C8B-B14F-4D97-AF65-F5344CB8AC3E}">
        <p14:creationId xmlns:p14="http://schemas.microsoft.com/office/powerpoint/2010/main" val="380255935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Flow">
      <a:dk1>
        <a:srgbClr val="000000"/>
      </a:dk1>
      <a:lt1>
        <a:srgbClr val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0</TotalTime>
  <Words>531</Words>
  <Application>Microsoft Macintosh PowerPoint</Application>
  <PresentationFormat>Custom</PresentationFormat>
  <Paragraphs>64</Paragraphs>
  <Slides>23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0" baseType="lpstr">
      <vt:lpstr>Calibri</vt:lpstr>
      <vt:lpstr>Arial</vt:lpstr>
      <vt:lpstr>Tahoma</vt:lpstr>
      <vt:lpstr>Questrial</vt:lpstr>
      <vt:lpstr>Times New Roman</vt:lpstr>
      <vt:lpstr>Office Theme</vt:lpstr>
      <vt:lpstr>Equation.DSMT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nTeach.Com</dc:title>
  <dc:subject>VnTeach.Com</dc:subject>
  <dc:creator>Vnteach.com</dc:creator>
  <cp:keywords>VnTeach.Com</cp:keywords>
  <dc:description>VnTeach.Com</dc:description>
  <cp:lastModifiedBy>Microsoft Office User</cp:lastModifiedBy>
  <cp:revision>9</cp:revision>
  <dcterms:created xsi:type="dcterms:W3CDTF">2013-08-07T06:38:09Z</dcterms:created>
  <dcterms:modified xsi:type="dcterms:W3CDTF">2023-05-05T01:26:22Z</dcterms:modified>
  <cp:category>VnTeach.Com</cp:category>
</cp:coreProperties>
</file>